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100"/>
        <w:gridCol w:w="7961"/>
      </w:tblGrid>
      <w:tr w:rsidR="00D22248" w14:paraId="7A762911" w14:textId="77777777" w:rsidTr="000B209A">
        <w:tc>
          <w:tcPr>
            <w:tcW w:w="1101" w:type="dxa"/>
          </w:tcPr>
          <w:p w14:paraId="1C1EB231" w14:textId="77777777" w:rsidR="00D22248" w:rsidRPr="00CB2EFA" w:rsidRDefault="0036203D" w:rsidP="001C291F">
            <w:pPr>
              <w:pStyle w:val="TitESERCIZIO"/>
              <w:rPr>
                <w:lang w:val="it-CH"/>
              </w:rPr>
            </w:pPr>
            <w:r>
              <w:rPr>
                <w:noProof/>
                <w:lang w:val="it-CH" w:eastAsia="it-CH"/>
              </w:rPr>
              <mc:AlternateContent>
                <mc:Choice Requires="wpg">
                  <w:drawing>
                    <wp:anchor distT="0" distB="0" distL="114300" distR="114300" simplePos="0" relativeHeight="251657216" behindDoc="0" locked="0" layoutInCell="1" allowOverlap="1" wp14:anchorId="286716BF" wp14:editId="15E059DB">
                      <wp:simplePos x="0" y="0"/>
                      <wp:positionH relativeFrom="column">
                        <wp:posOffset>-17780</wp:posOffset>
                      </wp:positionH>
                      <wp:positionV relativeFrom="paragraph">
                        <wp:posOffset>-10160</wp:posOffset>
                      </wp:positionV>
                      <wp:extent cx="480060" cy="329565"/>
                      <wp:effectExtent l="0" t="0" r="0" b="0"/>
                      <wp:wrapNone/>
                      <wp:docPr id="1" name="Group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480060" cy="329565"/>
                                <a:chOff x="1645" y="1383"/>
                                <a:chExt cx="756" cy="519"/>
                              </a:xfrm>
                            </wpg:grpSpPr>
                            <wps:wsp>
                              <wps:cNvPr id="2" name="Line 139"/>
                              <wps:cNvCnPr/>
                              <wps:spPr bwMode="auto">
                                <a:xfrm flipV="1">
                                  <a:off x="1869" y="1738"/>
                                  <a:ext cx="152" cy="106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" name="Line 140"/>
                              <wps:cNvCnPr/>
                              <wps:spPr bwMode="auto">
                                <a:xfrm>
                                  <a:off x="2017" y="1745"/>
                                  <a:ext cx="354" cy="6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" name="Line 141"/>
                              <wps:cNvCnPr/>
                              <wps:spPr bwMode="auto">
                                <a:xfrm flipV="1">
                                  <a:off x="2014" y="1383"/>
                                  <a:ext cx="65" cy="357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g:grpSp>
                              <wpg:cNvPr id="5" name="Group 1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645" y="1398"/>
                                  <a:ext cx="756" cy="504"/>
                                  <a:chOff x="1645" y="1398"/>
                                  <a:chExt cx="756" cy="504"/>
                                </a:xfrm>
                              </wpg:grpSpPr>
                              <wps:wsp>
                                <wps:cNvPr id="6" name="AutoShape 143"/>
                                <wps:cNvSpPr>
                                  <a:spLocks noChangeArrowheads="1"/>
                                </wps:cNvSpPr>
                                <wps:spPr bwMode="auto">
                                  <a:xfrm rot="594628">
                                    <a:off x="1897" y="1398"/>
                                    <a:ext cx="504" cy="504"/>
                                  </a:xfrm>
                                  <a:prstGeom prst="cube">
                                    <a:avLst>
                                      <a:gd name="adj" fmla="val 25000"/>
                                    </a:avLst>
                                  </a:prstGeom>
                                  <a:noFill/>
                                  <a:ln w="127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7" name="Text Box 14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645" y="1453"/>
                                    <a:ext cx="280" cy="3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14:paraId="3BDE4AA7" w14:textId="77777777" w:rsidR="000B209A" w:rsidRPr="00FA7007" w:rsidRDefault="000B209A" w:rsidP="000B209A">
                                      <w:pPr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</w:pPr>
                                      <w:r w:rsidRPr="00FA7007">
                                        <w:rPr>
                                          <w:rFonts w:ascii="Times New Roman" w:hAnsi="Times New Roman"/>
                                          <w:i/>
                                          <w:sz w:val="16"/>
                                          <w:szCs w:val="16"/>
                                          <w:lang w:val="de-CH"/>
                                        </w:rPr>
                                        <w:t>s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286716BF" id="Group 138" o:spid="_x0000_s1026" style="position:absolute;margin-left:-1.4pt;margin-top:-.8pt;width:37.8pt;height:25.95pt;z-index:251657216" coordorigin="1645,1383" coordsize="756,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">
                      <v:line id="Line 139" o:spid="_x0000_s1027" style="position:absolute;flip:y;visibility:visible;mso-wrap-style:square" from="1869,1738" to="2021,18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" strokeweight=".5pt">
                        <v:stroke dashstyle="dash"/>
                      </v:line>
                      <v:line id="Line 140" o:spid="_x0000_s1028" style="position:absolute;visibility:visible;mso-wrap-style:square" from="2017,1745" to="2371,18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" strokeweight=".5pt">
                        <v:stroke dashstyle="dash"/>
                      </v:line>
                      <v:line id="Line 141" o:spid="_x0000_s1029" style="position:absolute;flip:y;visibility:visible;mso-wrap-style:square" from="2014,1383" to="2079,17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" strokeweight=".5pt">
                        <v:stroke dashstyle="dash"/>
                      </v:line>
                      <v:group id="Group 142" o:spid="_x0000_s1030" style="position:absolute;left:1645;top:1398;width:756;height:504" coordorigin="1645,1398" coordsize="756,5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      <v:shapetype id="_x0000_t16" coordsize="21600,21600" o:spt="16" adj="5400" path="m@0,l0@0,,21600@1,21600,21600@2,21600,xem0@0nfl@1@0,21600,em@1@0nfl@1,21600e">
                          <v:stroke joinstyle="miter"/>
                          <v:formulas>
                            <v:f eqn="val #0"/>
                            <v:f eqn="sum width 0 #0"/>
                            <v:f eqn="sum height 0 #0"/>
                            <v:f eqn="mid height #0"/>
                            <v:f eqn="prod @1 1 2"/>
                            <v:f eqn="prod @2 1 2"/>
                            <v:f eqn="mid width #0"/>
                          </v:formulas>
                          <v:path o:extrusionok="f" gradientshapeok="t" limo="10800,10800" o:connecttype="custom" o:connectlocs="@6,0;@4,@0;0,@3;@4,21600;@1,@3;21600,@5" o:connectangles="270,270,180,90,0,0" textboxrect="0,@0,@1,21600"/>
                          <v:handles>
                            <v:h position="topLeft,#0" switch="" yrange="0,21600"/>
                          </v:handles>
                          <o:complex v:ext="view"/>
                        </v:shapetype>
                        <v:shape id="AutoShape 143" o:spid="_x0000_s1031" type="#_x0000_t16" style="position:absolute;left:1897;top:1398;width:504;height:504;rotation:64949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" filled="f" strokeweight="1pt"/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144" o:spid="_x0000_s1032" type="#_x0000_t202" style="position:absolute;left:1645;top:1453;width:280;height:36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        <v:textbox>
                            <w:txbxContent>
                              <w:p w14:paraId="3BDE4AA7" w14:textId="77777777" w:rsidR="000B209A" w:rsidRPr="00FA7007" w:rsidRDefault="000B209A" w:rsidP="000B209A">
                                <w:pPr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</w:pPr>
                                <w:r w:rsidRPr="00FA7007"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  <w:lang w:val="de-CH"/>
                                  </w:rPr>
                                  <w:t>s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rPr>
                <w:noProof/>
                <w:lang w:val="it-CH" w:eastAsia="it-CH"/>
              </w:rPr>
              <mc:AlternateContent>
                <mc:Choice Requires="wpc">
                  <w:drawing>
                    <wp:inline distT="0" distB="0" distL="0" distR="0" wp14:anchorId="5AE3F070" wp14:editId="758BD645">
                      <wp:extent cx="551180" cy="337820"/>
                      <wp:effectExtent l="0" t="0" r="1270" b="0"/>
                      <wp:docPr id="127" name="Area di disegno 12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w14:anchorId="5640C2F1" id="Area di disegno 127" o:spid="_x0000_s1026" editas="canvas" style="width:43.4pt;height:26.6pt;mso-position-horizontal-relative:char;mso-position-vertical-relative:line" coordsize="5511,33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s1027" type="#_x0000_t75" style="position:absolute;width:5511;height:3378;visibility:visible;mso-wrap-style:square">
                        <v:fill o:detectmouseclick="t"/>
                        <v:path o:connecttype="none"/>
                      </v:shape>
                      <w10:anchorlock/>
                    </v:group>
                  </w:pict>
                </mc:Fallback>
              </mc:AlternateContent>
            </w:r>
            <w:r w:rsidR="001F6F4A" w:rsidRPr="00187CC3">
              <w:rPr>
                <w:position w:val="-6"/>
                <w:lang w:val="it-CH"/>
              </w:rPr>
              <w:object w:dxaOrig="920" w:dyaOrig="320" w14:anchorId="10A810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5.15pt;height:12.1pt" o:ole="">
                  <v:imagedata r:id="rId7" o:title=""/>
                </v:shape>
                <o:OLEObject Type="Embed" ProgID="Equation.3" ShapeID="_x0000_i1025" DrawAspect="Content" ObjectID="_1632645909" r:id="rId8"/>
              </w:object>
            </w:r>
          </w:p>
        </w:tc>
        <w:tc>
          <w:tcPr>
            <w:tcW w:w="8186" w:type="dxa"/>
          </w:tcPr>
          <w:p w14:paraId="60A6CF93" w14:textId="77777777" w:rsidR="00D22248" w:rsidRPr="00747F3F" w:rsidRDefault="00ED3CC9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>La frazione come operatore</w:t>
            </w:r>
          </w:p>
        </w:tc>
      </w:tr>
    </w:tbl>
    <w:p w14:paraId="22127C3F" w14:textId="77777777" w:rsidR="00747F3F" w:rsidRDefault="00747F3F" w:rsidP="00E241DB"/>
    <w:p w14:paraId="3A353529" w14:textId="51770364" w:rsidR="002C5E42" w:rsidRDefault="002C5E42" w:rsidP="00D51CF1">
      <w:pPr>
        <w:spacing w:line="276" w:lineRule="auto"/>
      </w:pPr>
      <w:r>
        <w:t>Spesso la frazione viene usata come operatore; una certa quantità viene divisa in parti</w:t>
      </w:r>
      <w:r w:rsidR="00D51CF1">
        <w:t xml:space="preserve"> uguali</w:t>
      </w:r>
      <w:r>
        <w:t xml:space="preserve"> quante ne indica il denominatore, e poi ne vengono prese tante quante ne indica il numeratore.</w:t>
      </w:r>
    </w:p>
    <w:p w14:paraId="2645292F" w14:textId="77777777" w:rsidR="00ED3CC9" w:rsidRDefault="00ED3CC9" w:rsidP="00D51CF1">
      <w:pPr>
        <w:spacing w:line="276" w:lineRule="auto"/>
        <w:rPr>
          <w:b/>
        </w:rPr>
      </w:pPr>
    </w:p>
    <w:p w14:paraId="0A8722F7" w14:textId="25CF09D0" w:rsidR="00D51CF1" w:rsidRDefault="008A5265" w:rsidP="00D51CF1">
      <w:pPr>
        <w:spacing w:line="276" w:lineRule="auto"/>
      </w:pPr>
      <w:r>
        <w:rPr>
          <w:b/>
        </w:rPr>
        <w:t>Primo e</w:t>
      </w:r>
      <w:r w:rsidR="002C5E42">
        <w:rPr>
          <w:b/>
        </w:rPr>
        <w:t>sempio</w:t>
      </w:r>
      <w:r w:rsidR="007503F0">
        <w:rPr>
          <w:b/>
        </w:rPr>
        <w:t>:</w:t>
      </w:r>
      <w:r w:rsidR="00D51CF1">
        <w:t xml:space="preserve"> q</w:t>
      </w:r>
      <w:r w:rsidR="00B36295">
        <w:t xml:space="preserve">uanti minuti sono </w:t>
      </w:r>
      <w:r w:rsidR="00B36295" w:rsidRPr="00B36295">
        <w:rPr>
          <w:position w:val="-24"/>
        </w:rPr>
        <w:object w:dxaOrig="240" w:dyaOrig="620" w14:anchorId="1A843268">
          <v:shape id="_x0000_i1026" type="#_x0000_t75" style="width:12.1pt;height:31.1pt" o:ole="">
            <v:imagedata r:id="rId9" o:title=""/>
          </v:shape>
          <o:OLEObject Type="Embed" ProgID="Equation.DSMT4" ShapeID="_x0000_i1026" DrawAspect="Content" ObjectID="_1632645910" r:id="rId10"/>
        </w:object>
      </w:r>
      <w:r w:rsidR="00B36295">
        <w:t xml:space="preserve"> d’ora?</w:t>
      </w:r>
      <w:r w:rsidR="00ED3CC9">
        <w:t xml:space="preserve"> </w:t>
      </w:r>
    </w:p>
    <w:p w14:paraId="355B1733" w14:textId="77777777" w:rsidR="00D51CF1" w:rsidRDefault="00D51CF1" w:rsidP="00D51CF1">
      <w:pPr>
        <w:spacing w:line="276" w:lineRule="auto"/>
      </w:pPr>
    </w:p>
    <w:p w14:paraId="65E4C11D" w14:textId="7E61369B" w:rsidR="00ED3CC9" w:rsidRDefault="002C5E42" w:rsidP="00D51CF1">
      <w:pPr>
        <w:spacing w:line="276" w:lineRule="auto"/>
      </w:pPr>
      <w:r>
        <w:t>Per ragionare su problemi di questo tipo si possono usare schemi come quello qui sotto</w:t>
      </w:r>
      <w:r w:rsidR="002E6B75">
        <w:t>. In questi schemi,</w:t>
      </w:r>
      <w:r w:rsidR="00D51CF1">
        <w:t xml:space="preserve"> la larghezza del rettangolo rappresenta </w:t>
      </w:r>
      <w:r w:rsidR="002E6B75">
        <w:t xml:space="preserve">un intero della </w:t>
      </w:r>
      <w:r w:rsidR="00D51CF1">
        <w:t>quantità considerata (in questo caso</w:t>
      </w:r>
      <w:r w:rsidR="002E6B75">
        <w:t xml:space="preserve"> un’ora, quindi </w:t>
      </w:r>
      <w:r w:rsidR="00D51CF1">
        <w:t>60 minuti)</w:t>
      </w:r>
      <w:r>
        <w:t>:</w:t>
      </w:r>
      <w:r w:rsidR="00D51CF1">
        <w:br/>
      </w:r>
      <w:r w:rsidRPr="002C5E42">
        <w:rPr>
          <w:position w:val="-4"/>
        </w:rPr>
        <w:object w:dxaOrig="180" w:dyaOrig="279" w14:anchorId="5C8E7A60">
          <v:shape id="_x0000_i1027" type="#_x0000_t75" style="width:9.2pt;height:14.4pt" o:ole="">
            <v:imagedata r:id="rId11" o:title=""/>
          </v:shape>
          <o:OLEObject Type="Embed" ProgID="Equation.DSMT4" ShapeID="_x0000_i1027" DrawAspect="Content" ObjectID="_1632645911" r:id="rId12"/>
        </w:object>
      </w:r>
      <w:r>
        <w:t xml:space="preserve"> </w:t>
      </w:r>
      <w:r>
        <w:rPr>
          <w:noProof/>
          <w:lang w:val="it-CH" w:eastAsia="it-CH"/>
        </w:rPr>
        <mc:AlternateContent>
          <mc:Choice Requires="wpc">
            <w:drawing>
              <wp:inline distT="0" distB="0" distL="0" distR="0" wp14:anchorId="60F9905C" wp14:editId="6CD5747C">
                <wp:extent cx="5486400" cy="2291025"/>
                <wp:effectExtent l="0" t="0" r="0" b="0"/>
                <wp:docPr id="22" name="Area di disegno 2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g:wgp>
                        <wpg:cNvPr id="24" name="Gruppo 24"/>
                        <wpg:cNvGrpSpPr/>
                        <wpg:grpSpPr>
                          <a:xfrm>
                            <a:off x="1190740" y="774126"/>
                            <a:ext cx="2183015" cy="497840"/>
                            <a:chOff x="1190740" y="513715"/>
                            <a:chExt cx="2183015" cy="497840"/>
                          </a:xfrm>
                        </wpg:grpSpPr>
                        <wps:wsp>
                          <wps:cNvPr id="23" name="Rettangolo 23"/>
                          <wps:cNvSpPr/>
                          <wps:spPr>
                            <a:xfrm>
                              <a:off x="1190740" y="513715"/>
                              <a:ext cx="551180" cy="49784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50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Rettangolo 26"/>
                          <wps:cNvSpPr/>
                          <wps:spPr>
                            <a:xfrm>
                              <a:off x="1737995" y="513715"/>
                              <a:ext cx="551180" cy="49784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50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Rettangolo 27"/>
                          <wps:cNvSpPr/>
                          <wps:spPr>
                            <a:xfrm>
                              <a:off x="2271395" y="513715"/>
                              <a:ext cx="551180" cy="497840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50000"/>
                              </a:schemeClr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Rettangolo 28"/>
                          <wps:cNvSpPr/>
                          <wps:spPr>
                            <a:xfrm>
                              <a:off x="2822575" y="513715"/>
                              <a:ext cx="551180" cy="49784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31" name="Casella di testo 31"/>
                        <wps:cNvSpPr txBox="1"/>
                        <wps:spPr>
                          <a:xfrm>
                            <a:off x="1840230" y="131109"/>
                            <a:ext cx="342265" cy="56134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690B00E4" w14:textId="77777777" w:rsidR="002C5E42" w:rsidRDefault="002C5E42" w:rsidP="002C5E42">
                              <w:r w:rsidRPr="002C5E42">
                                <w:rPr>
                                  <w:position w:val="-24"/>
                                </w:rPr>
                                <w:object w:dxaOrig="240" w:dyaOrig="620" w14:anchorId="1967DB87">
                                  <v:shape id="_x0000_i1029" type="#_x0000_t75" style="width:12.1pt;height:31.1pt" o:ole="">
                                    <v:imagedata r:id="rId13" o:title=""/>
                                  </v:shape>
                                  <o:OLEObject Type="Embed" ProgID="Equation.DSMT4" ShapeID="_x0000_i1029" DrawAspect="Content" ObjectID="_1632645915" r:id="rId1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Parentesi graffa aperta 29"/>
                        <wps:cNvSpPr/>
                        <wps:spPr>
                          <a:xfrm rot="5400000">
                            <a:off x="1938075" y="-146101"/>
                            <a:ext cx="138262" cy="1630738"/>
                          </a:xfrm>
                          <a:prstGeom prst="leftBrace">
                            <a:avLst>
                              <a:gd name="adj1" fmla="val 29676"/>
                              <a:gd name="adj2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Parentesi graffa aperta 33"/>
                        <wps:cNvSpPr/>
                        <wps:spPr>
                          <a:xfrm rot="16200000" flipV="1">
                            <a:off x="2207330" y="802114"/>
                            <a:ext cx="149831" cy="2183015"/>
                          </a:xfrm>
                          <a:prstGeom prst="leftBrace">
                            <a:avLst>
                              <a:gd name="adj1" fmla="val 29676"/>
                              <a:gd name="adj2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Casella di testo 32"/>
                        <wps:cNvSpPr txBox="1"/>
                        <wps:spPr>
                          <a:xfrm>
                            <a:off x="1933575" y="1945948"/>
                            <a:ext cx="764540" cy="3454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1CB9F63" w14:textId="77777777" w:rsidR="002C5E42" w:rsidRPr="002C5E42" w:rsidRDefault="002C5E42">
                              <w:pPr>
                                <w:rPr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 xml:space="preserve">60 </w:t>
                              </w:r>
                              <w:proofErr w:type="spellStart"/>
                              <w:r>
                                <w:rPr>
                                  <w:lang w:val="it-CH"/>
                                </w:rPr>
                                <w:t>min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Casella di testo 32"/>
                        <wps:cNvSpPr txBox="1"/>
                        <wps:spPr>
                          <a:xfrm>
                            <a:off x="1279394" y="890100"/>
                            <a:ext cx="417267" cy="28516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08E149D" w14:textId="0B9A92CE" w:rsidR="002E6B75" w:rsidRPr="002E6B75" w:rsidRDefault="002E6B75" w:rsidP="002E6B75">
                              <w:pPr>
                                <w:rPr>
                                  <w:sz w:val="22"/>
                                  <w:szCs w:val="22"/>
                                  <w:lang w:val="it-CH"/>
                                </w:rPr>
                              </w:pPr>
                              <w:r w:rsidRPr="002E6B75">
                                <w:rPr>
                                  <w:sz w:val="22"/>
                                  <w:szCs w:val="18"/>
                                  <w:lang w:val="it-CH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Casella di testo 32"/>
                        <wps:cNvSpPr txBox="1"/>
                        <wps:spPr>
                          <a:xfrm>
                            <a:off x="1814933" y="890822"/>
                            <a:ext cx="41719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055A377" w14:textId="77777777" w:rsidR="002E6B75" w:rsidRDefault="002E6B75" w:rsidP="002E6B7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Casella di testo 32"/>
                        <wps:cNvSpPr txBox="1"/>
                        <wps:spPr>
                          <a:xfrm>
                            <a:off x="2350045" y="890923"/>
                            <a:ext cx="41719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47F9170" w14:textId="77777777" w:rsidR="002E6B75" w:rsidRDefault="002E6B75" w:rsidP="002E6B7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Casella di testo 32"/>
                        <wps:cNvSpPr txBox="1"/>
                        <wps:spPr>
                          <a:xfrm>
                            <a:off x="2885566" y="890654"/>
                            <a:ext cx="417195" cy="2844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1B10C13" w14:textId="77777777" w:rsidR="002E6B75" w:rsidRDefault="002E6B75" w:rsidP="002E6B7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15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Parentesi graffa aperta 67"/>
                        <wps:cNvSpPr/>
                        <wps:spPr>
                          <a:xfrm rot="16200000" flipV="1">
                            <a:off x="1932593" y="572430"/>
                            <a:ext cx="149225" cy="1630488"/>
                          </a:xfrm>
                          <a:prstGeom prst="leftBrace">
                            <a:avLst>
                              <a:gd name="adj1" fmla="val 29676"/>
                              <a:gd name="adj2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Casella di testo 32"/>
                        <wps:cNvSpPr txBox="1"/>
                        <wps:spPr>
                          <a:xfrm>
                            <a:off x="1691430" y="1430594"/>
                            <a:ext cx="764540" cy="3448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423CA21" w14:textId="2E54C899" w:rsidR="002E6B75" w:rsidRDefault="002E6B75" w:rsidP="002E6B7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t xml:space="preserve">45 </w:t>
                              </w:r>
                              <w:proofErr w:type="spellStart"/>
                              <w:r>
                                <w:t>min</w:t>
                              </w:r>
                              <w:proofErr w:type="spellEnd"/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Connettore diritto 69"/>
                        <wps:cNvCnPr/>
                        <wps:spPr>
                          <a:xfrm flipH="1">
                            <a:off x="3373586" y="1321895"/>
                            <a:ext cx="382" cy="464166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Connettore diritto 70"/>
                        <wps:cNvCnPr/>
                        <wps:spPr>
                          <a:xfrm flipH="1">
                            <a:off x="1191962" y="1397868"/>
                            <a:ext cx="124" cy="404668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60F9905C" id="Area di disegno 22" o:spid="_x0000_s1033" editas="canvas" style="width:6in;height:180.4pt;mso-position-horizontal-relative:char;mso-position-vertical-relative:line" coordsize="54864,229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">
                <v:shape id="_x0000_s1034" type="#_x0000_t75" style="position:absolute;width:54864;height:22904;visibility:visible;mso-wrap-style:square">
                  <v:fill o:detectmouseclick="t"/>
                  <v:path o:connecttype="none"/>
                </v:shape>
                <v:group id="Gruppo 24" o:spid="_x0000_s1035" style="position:absolute;left:11907;top:7741;width:21830;height:4978" coordorigin="11907,5137" coordsize="21830,497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">
                  <v:rect id="Rettangolo 23" o:spid="_x0000_s1036" style="position:absolute;left:11907;top:5137;width:5512;height:49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" fillcolor="#938953 [1614]" strokecolor="black [3213]" strokeweight="2pt"/>
                  <v:rect id="Rettangolo 26" o:spid="_x0000_s1037" style="position:absolute;left:17379;top:5137;width:5512;height:49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" fillcolor="#938953 [1614]" strokecolor="black [3213]" strokeweight="2pt"/>
                  <v:rect id="Rettangolo 27" o:spid="_x0000_s1038" style="position:absolute;left:22713;top:5137;width:5512;height:49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" fillcolor="#938953 [1614]" strokecolor="black [3213]" strokeweight="2pt"/>
                  <v:rect id="Rettangolo 28" o:spid="_x0000_s1039" style="position:absolute;left:28225;top:5137;width:5512;height:4978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" fillcolor="white [3212]" strokecolor="black [3213]" strokeweight="2pt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Casella di testo 31" o:spid="_x0000_s1040" type="#_x0000_t202" style="position:absolute;left:18402;top:1311;width:3422;height:561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" fillcolor="white [3201]" stroked="f" strokeweight=".5pt">
                  <v:textbox>
                    <w:txbxContent>
                      <w:p w14:paraId="690B00E4" w14:textId="77777777" w:rsidR="002C5E42" w:rsidRDefault="002C5E42" w:rsidP="002C5E42">
                        <w:r w:rsidRPr="002C5E42">
                          <w:rPr>
                            <w:position w:val="-24"/>
                          </w:rPr>
                          <w:object w:dxaOrig="240" w:dyaOrig="620" w14:anchorId="1967DB87">
                            <v:shape id="_x0000_i1029" type="#_x0000_t75" style="width:12.1pt;height:31.1pt" o:ole="">
                              <v:imagedata r:id="rId13" o:title=""/>
                            </v:shape>
                            <o:OLEObject Type="Embed" ProgID="Equation.DSMT4" ShapeID="_x0000_i1029" DrawAspect="Content" ObjectID="_1632645915" r:id="rId15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shape>
                <v:shapetype id="_x0000_t87" coordsize="21600,21600" o:spt="87" adj="1800,10800" path="m21600,qx10800@0l10800@2qy0@11,10800@3l10800@1qy21600,21600e" filled="f">
                  <v:formulas>
                    <v:f eqn="val #0"/>
                    <v:f eqn="sum 21600 0 #0"/>
                    <v:f eqn="sum #1 0 #0"/>
                    <v:f eqn="sum #1 #0 0"/>
                    <v:f eqn="prod #0 9598 32768"/>
                    <v:f eqn="sum 21600 0 @4"/>
                    <v:f eqn="sum 21600 0 #1"/>
                    <v:f eqn="min #1 @6"/>
                    <v:f eqn="prod @7 1 2"/>
                    <v:f eqn="prod #0 2 1"/>
                    <v:f eqn="sum 21600 0 @9"/>
                    <v:f eqn="val #1"/>
                  </v:formulas>
                  <v:path arrowok="t" o:connecttype="custom" o:connectlocs="21600,0;0,10800;21600,21600" textboxrect="13963,@4,21600,@5"/>
                  <v:handles>
                    <v:h position="center,#0" yrange="0,@8"/>
                    <v:h position="topLeft,#1" yrange="@9,@10"/>
                  </v:handles>
                </v:shapetype>
                <v:shape id="Parentesi graffa aperta 29" o:spid="_x0000_s1041" type="#_x0000_t87" style="position:absolute;left:19381;top:-1462;width:1382;height:16307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" adj="543" strokecolor="black [3213]" strokeweight="1pt"/>
                <v:shape id="Parentesi graffa aperta 33" o:spid="_x0000_s1042" type="#_x0000_t87" style="position:absolute;left:22073;top:8021;width:1498;height:21830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" adj="440" strokecolor="black [3213]" strokeweight="1pt"/>
                <v:shape id="Casella di testo 32" o:spid="_x0000_s1043" type="#_x0000_t202" style="position:absolute;left:19335;top:19459;width:7646;height:345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H0D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" filled="f" stroked="f" strokeweight=".5pt">
                  <v:textbox>
                    <w:txbxContent>
                      <w:p w14:paraId="11CB9F63" w14:textId="77777777" w:rsidR="002C5E42" w:rsidRPr="002C5E42" w:rsidRDefault="002C5E42">
                        <w:pPr>
                          <w:rPr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 xml:space="preserve">60 </w:t>
                        </w:r>
                        <w:proofErr w:type="spellStart"/>
                        <w:r>
                          <w:rPr>
                            <w:lang w:val="it-CH"/>
                          </w:rPr>
                          <w:t>min</w:t>
                        </w:r>
                        <w:proofErr w:type="spellEnd"/>
                      </w:p>
                    </w:txbxContent>
                  </v:textbox>
                </v:shape>
                <v:shape id="Casella di testo 32" o:spid="_x0000_s1044" type="#_x0000_t202" style="position:absolute;left:12793;top:8901;width:4173;height:285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/eFxQAAANsAAAAPAAAAZHJzL2Rvd25yZXYueG1sRI9Ba8JA&#10;FITvBf/D8gRvdWNE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B8w/eFxQAAANsAAAAP&#10;AAAAAAAAAAAAAAAAAAcCAABkcnMvZG93bnJldi54bWxQSwUGAAAAAAMAAwC3AAAA+QIAAAAA&#10;" filled="f" stroked="f" strokeweight=".5pt">
                  <v:textbox>
                    <w:txbxContent>
                      <w:p w14:paraId="308E149D" w14:textId="0B9A92CE" w:rsidR="002E6B75" w:rsidRPr="002E6B75" w:rsidRDefault="002E6B75" w:rsidP="002E6B75">
                        <w:pPr>
                          <w:rPr>
                            <w:sz w:val="22"/>
                            <w:szCs w:val="22"/>
                            <w:lang w:val="it-CH"/>
                          </w:rPr>
                        </w:pPr>
                        <w:r w:rsidRPr="002E6B75">
                          <w:rPr>
                            <w:sz w:val="22"/>
                            <w:szCs w:val="18"/>
                            <w:lang w:val="it-CH"/>
                          </w:rPr>
                          <w:t>15</w:t>
                        </w:r>
                      </w:p>
                    </w:txbxContent>
                  </v:textbox>
                </v:shape>
                <v:shape id="Casella di testo 32" o:spid="_x0000_s1045" type="#_x0000_t202" style="position:absolute;left:18149;top:8908;width:4172;height:2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m/x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" filled="f" stroked="f" strokeweight=".5pt">
                  <v:textbox>
                    <w:txbxContent>
                      <w:p w14:paraId="2055A377" w14:textId="77777777" w:rsidR="002E6B75" w:rsidRDefault="002E6B75" w:rsidP="002E6B7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15</w:t>
                        </w:r>
                      </w:p>
                    </w:txbxContent>
                  </v:textbox>
                </v:shape>
                <v:shape id="Casella di testo 32" o:spid="_x0000_s1046" type="#_x0000_t202" style="position:absolute;left:23500;top:8909;width:4172;height:2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" filled="f" stroked="f" strokeweight=".5pt">
                  <v:textbox>
                    <w:txbxContent>
                      <w:p w14:paraId="547F9170" w14:textId="77777777" w:rsidR="002E6B75" w:rsidRDefault="002E6B75" w:rsidP="002E6B7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15</w:t>
                        </w:r>
                      </w:p>
                    </w:txbxContent>
                  </v:textbox>
                </v:shape>
                <v:shape id="Casella di testo 32" o:spid="_x0000_s1047" type="#_x0000_t202" style="position:absolute;left:28855;top:8906;width:4172;height:28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" filled="f" stroked="f" strokeweight=".5pt">
                  <v:textbox>
                    <w:txbxContent>
                      <w:p w14:paraId="51B10C13" w14:textId="77777777" w:rsidR="002E6B75" w:rsidRDefault="002E6B75" w:rsidP="002E6B75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15</w:t>
                        </w:r>
                      </w:p>
                    </w:txbxContent>
                  </v:textbox>
                </v:shape>
                <v:shape id="Parentesi graffa aperta 67" o:spid="_x0000_s1048" type="#_x0000_t87" style="position:absolute;left:19326;top:5723;width:1492;height:16305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" adj="587" strokecolor="black [3213]" strokeweight="1pt"/>
                <v:shape id="Casella di testo 32" o:spid="_x0000_s1049" type="#_x0000_t202" style="position:absolute;left:16914;top:14305;width:7645;height:3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" filled="f" stroked="f" strokeweight=".5pt">
                  <v:textbox>
                    <w:txbxContent>
                      <w:p w14:paraId="1423CA21" w14:textId="2E54C899" w:rsidR="002E6B75" w:rsidRDefault="002E6B75" w:rsidP="002E6B75">
                        <w:pPr>
                          <w:rPr>
                            <w:szCs w:val="24"/>
                          </w:rPr>
                        </w:pPr>
                        <w:r>
                          <w:t xml:space="preserve">45 </w:t>
                        </w:r>
                        <w:proofErr w:type="spellStart"/>
                        <w:r>
                          <w:t>min</w:t>
                        </w:r>
                        <w:proofErr w:type="spellEnd"/>
                      </w:p>
                    </w:txbxContent>
                  </v:textbox>
                </v:shape>
                <v:line id="Connettore diritto 69" o:spid="_x0000_s1050" style="position:absolute;flip:x;visibility:visible;mso-wrap-style:square" from="33735,13218" to="33739,178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" strokecolor="black [3200]">
                  <v:stroke dashstyle="dash"/>
                </v:line>
                <v:line id="Connettore diritto 70" o:spid="_x0000_s1051" style="position:absolute;flip:x;visibility:visible;mso-wrap-style:square" from="11919,13978" to="11920,18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" strokecolor="black [3200]">
                  <v:stroke dashstyle="dash"/>
                </v:line>
                <w10:anchorlock/>
              </v:group>
            </w:pict>
          </mc:Fallback>
        </mc:AlternateContent>
      </w:r>
    </w:p>
    <w:p w14:paraId="13D15B37" w14:textId="77777777" w:rsidR="00ED3CC9" w:rsidRDefault="00ED3CC9" w:rsidP="00D51CF1">
      <w:pPr>
        <w:spacing w:line="276" w:lineRule="auto"/>
      </w:pPr>
    </w:p>
    <w:p w14:paraId="61A5131D" w14:textId="627A95BA" w:rsidR="002C5E42" w:rsidRDefault="002C5E42" w:rsidP="00D51CF1">
      <w:pPr>
        <w:spacing w:line="276" w:lineRule="auto"/>
      </w:pPr>
      <w:r>
        <w:t xml:space="preserve">I 60 </w:t>
      </w:r>
      <w:r w:rsidR="00A86690">
        <w:t>minuti vengono divisi in 4 parti</w:t>
      </w:r>
      <w:r>
        <w:t xml:space="preserve"> e ne vengono prese 3.</w:t>
      </w:r>
      <w:r>
        <w:br/>
      </w:r>
      <w:r w:rsidR="00063C10">
        <w:t>Col calcolo abbiamo</w:t>
      </w:r>
      <w:r>
        <w:t>:</w:t>
      </w:r>
    </w:p>
    <w:p w14:paraId="14DB19FA" w14:textId="77777777" w:rsidR="002C5E42" w:rsidRDefault="002C5E42" w:rsidP="00D51CF1">
      <w:pPr>
        <w:spacing w:line="276" w:lineRule="auto"/>
      </w:pPr>
    </w:p>
    <w:p w14:paraId="34804883" w14:textId="77777777" w:rsidR="002C5E42" w:rsidRDefault="002C5E42" w:rsidP="00D51CF1">
      <w:pPr>
        <w:spacing w:line="276" w:lineRule="auto"/>
      </w:pPr>
      <w:r w:rsidRPr="002C5E42">
        <w:rPr>
          <w:position w:val="-24"/>
        </w:rPr>
        <w:object w:dxaOrig="240" w:dyaOrig="620" w14:anchorId="3FB8CF27">
          <v:shape id="_x0000_i1030" type="#_x0000_t75" style="width:12.1pt;height:31.1pt" o:ole="">
            <v:imagedata r:id="rId16" o:title=""/>
          </v:shape>
          <o:OLEObject Type="Embed" ProgID="Equation.DSMT4" ShapeID="_x0000_i1030" DrawAspect="Content" ObjectID="_1632645912" r:id="rId17"/>
        </w:object>
      </w:r>
      <w:r>
        <w:t xml:space="preserve"> di (60 minuti) = (60 : 4) ∙ 3 = 45 (minuti)</w:t>
      </w:r>
    </w:p>
    <w:p w14:paraId="386AA860" w14:textId="77777777" w:rsidR="00ED3CC9" w:rsidRDefault="00ED3CC9" w:rsidP="00D51CF1">
      <w:pPr>
        <w:spacing w:line="276" w:lineRule="auto"/>
      </w:pPr>
    </w:p>
    <w:p w14:paraId="5AC103D0" w14:textId="77777777" w:rsidR="00D51CF1" w:rsidRPr="00D51CF1" w:rsidRDefault="00D51CF1" w:rsidP="00D51CF1">
      <w:pPr>
        <w:spacing w:line="276" w:lineRule="auto"/>
        <w:rPr>
          <w:bCs/>
          <w:iCs/>
        </w:rPr>
      </w:pPr>
    </w:p>
    <w:p w14:paraId="5F706106" w14:textId="77777777" w:rsidR="00ED3CC9" w:rsidRDefault="002C5E42" w:rsidP="00D51CF1">
      <w:pPr>
        <w:spacing w:line="276" w:lineRule="auto"/>
      </w:pPr>
      <w:r>
        <w:t>Calcoliamo</w:t>
      </w:r>
      <w:r w:rsidR="00ED3CC9">
        <w:t>:</w:t>
      </w:r>
    </w:p>
    <w:p w14:paraId="75470A34" w14:textId="77777777" w:rsidR="00ED3CC9" w:rsidRDefault="00ED3CC9" w:rsidP="00D51CF1">
      <w:pPr>
        <w:spacing w:line="276" w:lineRule="auto"/>
      </w:pPr>
    </w:p>
    <w:p w14:paraId="415F63BA" w14:textId="77777777" w:rsidR="00ED3CC9" w:rsidRDefault="00ED3CC9" w:rsidP="00D51CF1">
      <w:pPr>
        <w:pStyle w:val="ESERCIZIO2"/>
        <w:spacing w:line="276" w:lineRule="auto"/>
      </w:pPr>
      <w:r>
        <w:rPr>
          <w:position w:val="-22"/>
        </w:rPr>
        <w:object w:dxaOrig="220" w:dyaOrig="580" w14:anchorId="2FEFE1A3">
          <v:shape id="_x0000_i1031" type="#_x0000_t75" style="width:10.95pt;height:28.8pt" o:ole="" fillcolor="window">
            <v:imagedata r:id="rId18" o:title=""/>
          </v:shape>
          <o:OLEObject Type="Embed" ProgID="Equation.3" ShapeID="_x0000_i1031" DrawAspect="Content" ObjectID="_1632645913" r:id="rId19"/>
        </w:object>
      </w:r>
      <w:r>
        <w:t xml:space="preserve"> </w:t>
      </w:r>
      <w:r w:rsidR="007503F0">
        <w:t xml:space="preserve">di </w:t>
      </w:r>
      <w:r>
        <w:t>(</w:t>
      </w:r>
      <w:smartTag w:uri="urn:schemas-microsoft-com:office:smarttags" w:element="metricconverter">
        <w:smartTagPr>
          <w:attr w:name="ProductID" w:val="252 m"/>
        </w:smartTagPr>
        <w:r>
          <w:t>252 m</w:t>
        </w:r>
      </w:smartTag>
      <w:r>
        <w:t>) =</w:t>
      </w:r>
      <w:r w:rsidR="002C5E42">
        <w:t xml:space="preserve"> </w:t>
      </w:r>
      <w:r w:rsidR="002C5E42" w:rsidRPr="007972FF">
        <w:rPr>
          <w:color w:val="404040" w:themeColor="text1" w:themeTint="BF"/>
        </w:rPr>
        <w:t>……………………………………………………..</w:t>
      </w:r>
      <w:r>
        <w:tab/>
      </w:r>
    </w:p>
    <w:p w14:paraId="0381B3B6" w14:textId="77777777" w:rsidR="00ED3CC9" w:rsidRDefault="00ED3CC9" w:rsidP="00D51CF1">
      <w:pPr>
        <w:spacing w:line="276" w:lineRule="auto"/>
      </w:pPr>
    </w:p>
    <w:p w14:paraId="21D7F821" w14:textId="77777777" w:rsidR="00ED3CC9" w:rsidRDefault="00ED3CC9" w:rsidP="00D51CF1">
      <w:pPr>
        <w:spacing w:line="276" w:lineRule="auto"/>
      </w:pPr>
    </w:p>
    <w:p w14:paraId="7556C780" w14:textId="77777777" w:rsidR="00ED3CC9" w:rsidRDefault="00ED3CC9" w:rsidP="00D51CF1">
      <w:pPr>
        <w:pStyle w:val="ESERCIZIO2"/>
        <w:spacing w:line="276" w:lineRule="auto"/>
      </w:pPr>
      <w:r>
        <w:t>25% (700 Fr) =</w:t>
      </w:r>
      <w:r w:rsidR="002C5E42">
        <w:t xml:space="preserve"> </w:t>
      </w:r>
      <w:r w:rsidR="002C5E42" w:rsidRPr="007972FF">
        <w:rPr>
          <w:color w:val="404040" w:themeColor="text1" w:themeTint="BF"/>
        </w:rPr>
        <w:t xml:space="preserve">…………………………………………………. </w:t>
      </w:r>
      <w:r>
        <w:tab/>
      </w:r>
    </w:p>
    <w:p w14:paraId="1D307E93" w14:textId="77777777" w:rsidR="00ED3CC9" w:rsidRDefault="00ED3CC9" w:rsidP="00D51CF1">
      <w:pPr>
        <w:spacing w:line="276" w:lineRule="auto"/>
      </w:pPr>
    </w:p>
    <w:p w14:paraId="5BEAE218" w14:textId="77777777" w:rsidR="007503F0" w:rsidRDefault="007503F0" w:rsidP="00D51CF1">
      <w:pPr>
        <w:spacing w:line="276" w:lineRule="auto"/>
        <w:rPr>
          <w:b/>
        </w:rPr>
      </w:pPr>
    </w:p>
    <w:p w14:paraId="7B61877C" w14:textId="48C70AF6" w:rsidR="007503F0" w:rsidRDefault="00ED3CC9" w:rsidP="00D51CF1">
      <w:pPr>
        <w:spacing w:line="276" w:lineRule="auto"/>
      </w:pPr>
      <w:r>
        <w:rPr>
          <w:b/>
        </w:rPr>
        <w:lastRenderedPageBreak/>
        <w:t xml:space="preserve">Secondo </w:t>
      </w:r>
      <w:r w:rsidR="007503F0">
        <w:rPr>
          <w:b/>
        </w:rPr>
        <w:t>esempio:</w:t>
      </w:r>
      <w:r w:rsidR="008A5265">
        <w:rPr>
          <w:b/>
        </w:rPr>
        <w:t xml:space="preserve"> </w:t>
      </w:r>
      <w:r w:rsidR="008A5265" w:rsidRPr="008A5265">
        <w:rPr>
          <w:bCs/>
        </w:rPr>
        <w:t>h</w:t>
      </w:r>
      <w:r w:rsidR="007503F0">
        <w:t xml:space="preserve">o mangiato </w:t>
      </w:r>
      <w:r w:rsidR="00CE41B5">
        <w:t>24</w:t>
      </w:r>
      <w:r w:rsidR="007503F0">
        <w:t xml:space="preserve"> cioccolatini, che rappresentano i </w:t>
      </w:r>
      <w:r w:rsidR="007503F0" w:rsidRPr="007503F0">
        <w:rPr>
          <w:position w:val="-24"/>
        </w:rPr>
        <w:object w:dxaOrig="240" w:dyaOrig="620" w14:anchorId="20AFF538">
          <v:shape id="_x0000_i1032" type="#_x0000_t75" style="width:12.1pt;height:31.1pt" o:ole="">
            <v:imagedata r:id="rId20" o:title=""/>
          </v:shape>
          <o:OLEObject Type="Embed" ProgID="Equation.DSMT4" ShapeID="_x0000_i1032" DrawAspect="Content" ObjectID="_1632645914" r:id="rId21"/>
        </w:object>
      </w:r>
      <w:r w:rsidR="007503F0">
        <w:t xml:space="preserve"> di quelli contenuti nella scatola.</w:t>
      </w:r>
      <w:r w:rsidR="007503F0">
        <w:br/>
        <w:t>Quanti cioccolatini contiene la scatola?</w:t>
      </w:r>
    </w:p>
    <w:p w14:paraId="67978C77" w14:textId="77777777" w:rsidR="007503F0" w:rsidRPr="007503F0" w:rsidRDefault="007503F0" w:rsidP="00D51CF1">
      <w:pPr>
        <w:spacing w:line="276" w:lineRule="auto"/>
      </w:pPr>
      <w:r>
        <w:rPr>
          <w:noProof/>
          <w:lang w:val="it-CH" w:eastAsia="it-CH"/>
        </w:rPr>
        <mc:AlternateContent>
          <mc:Choice Requires="wpc">
            <w:drawing>
              <wp:inline distT="0" distB="0" distL="0" distR="0" wp14:anchorId="195F385E" wp14:editId="4156E24D">
                <wp:extent cx="5486400" cy="2472690"/>
                <wp:effectExtent l="0" t="0" r="0" b="3810"/>
                <wp:docPr id="34" name="Area di disegno 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2" name="Rettangolo 42"/>
                        <wps:cNvSpPr/>
                        <wps:spPr>
                          <a:xfrm>
                            <a:off x="1013459" y="819215"/>
                            <a:ext cx="551049" cy="497205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Rettangolo 43"/>
                        <wps:cNvSpPr/>
                        <wps:spPr>
                          <a:xfrm>
                            <a:off x="1560584" y="819215"/>
                            <a:ext cx="551049" cy="497205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Rettangolo 44"/>
                        <wps:cNvSpPr/>
                        <wps:spPr>
                          <a:xfrm>
                            <a:off x="2093857" y="819215"/>
                            <a:ext cx="551049" cy="497205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Rettangolo 45"/>
                        <wps:cNvSpPr/>
                        <wps:spPr>
                          <a:xfrm>
                            <a:off x="3195955" y="819215"/>
                            <a:ext cx="551049" cy="49720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Casella di testo 32"/>
                        <wps:cNvSpPr txBox="1"/>
                        <wps:spPr>
                          <a:xfrm>
                            <a:off x="1442797" y="1516653"/>
                            <a:ext cx="1519210" cy="3448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7417A86" w14:textId="77777777" w:rsidR="007503F0" w:rsidRDefault="007503F0" w:rsidP="007503F0">
                              <w:pPr>
                                <w:pStyle w:val="Normale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Lucida Sans" w:eastAsia="Times New Roman" w:hAnsi="Lucida Sans"/>
                                </w:rPr>
                                <w:t>2</w:t>
                              </w:r>
                              <w:r w:rsidR="00CE41B5">
                                <w:rPr>
                                  <w:rFonts w:ascii="Lucida Sans" w:eastAsia="Times New Roman" w:hAnsi="Lucida Sans"/>
                                </w:rPr>
                                <w:t>4</w:t>
                              </w:r>
                              <w:r>
                                <w:rPr>
                                  <w:rFonts w:ascii="Lucida Sans" w:eastAsia="Times New Roman" w:hAnsi="Lucida Sans"/>
                                </w:rPr>
                                <w:t xml:space="preserve"> cioccolatini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Casella di testo 31"/>
                        <wps:cNvSpPr txBox="1"/>
                        <wps:spPr>
                          <a:xfrm>
                            <a:off x="1946910" y="71764"/>
                            <a:ext cx="342265" cy="5607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932F729" w14:textId="77777777" w:rsidR="007503F0" w:rsidRDefault="007503F0" w:rsidP="007503F0">
                              <w:pPr>
                                <w:pStyle w:val="NormaleWeb"/>
                                <w:spacing w:before="0" w:beforeAutospacing="0" w:after="0" w:afterAutospacing="0"/>
                              </w:pPr>
                              <w:r w:rsidRPr="007503F0">
                                <w:rPr>
                                  <w:rFonts w:ascii="Lucida Sans" w:eastAsia="Times New Roman" w:hAnsi="Lucida Sans"/>
                                  <w:position w:val="-24"/>
                                  <w:lang w:val="it-IT"/>
                                </w:rPr>
                                <w:object w:dxaOrig="240" w:dyaOrig="620" w14:anchorId="405D7B45">
                                  <v:shape id="_x0000_i1034" type="#_x0000_t75" style="width:12.1pt;height:31.1pt" o:ole="">
                                    <v:imagedata r:id="rId22" o:title=""/>
                                  </v:shape>
                                  <o:OLEObject Type="Embed" ProgID="Equation.DSMT4" ShapeID="_x0000_i1034" DrawAspect="Content" ObjectID="_1632645916" r:id="rId23"/>
                                </w:object>
                              </w:r>
                              <w:r>
                                <w:rPr>
                                  <w:rFonts w:ascii="Lucida Sans" w:eastAsia="Times New Roman" w:hAnsi="Lucida Sans"/>
                                  <w:lang w:val="it-IT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Parentesi graffa aperta 39"/>
                        <wps:cNvSpPr/>
                        <wps:spPr>
                          <a:xfrm rot="5400000">
                            <a:off x="1995919" y="-425676"/>
                            <a:ext cx="218209" cy="2180590"/>
                          </a:xfrm>
                          <a:prstGeom prst="leftBrace">
                            <a:avLst>
                              <a:gd name="adj1" fmla="val 29676"/>
                              <a:gd name="adj2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Parentesi graffa aperta 40"/>
                        <wps:cNvSpPr/>
                        <wps:spPr>
                          <a:xfrm rot="16200000" flipV="1">
                            <a:off x="2001336" y="368364"/>
                            <a:ext cx="206741" cy="2182495"/>
                          </a:xfrm>
                          <a:prstGeom prst="leftBrace">
                            <a:avLst>
                              <a:gd name="adj1" fmla="val 29676"/>
                              <a:gd name="adj2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Rettangolo 46"/>
                        <wps:cNvSpPr/>
                        <wps:spPr>
                          <a:xfrm>
                            <a:off x="2644775" y="819215"/>
                            <a:ext cx="550545" cy="497205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Parentesi graffa aperta 56"/>
                        <wps:cNvSpPr/>
                        <wps:spPr>
                          <a:xfrm rot="16200000" flipV="1">
                            <a:off x="2273763" y="690533"/>
                            <a:ext cx="214393" cy="2732088"/>
                          </a:xfrm>
                          <a:prstGeom prst="leftBrace">
                            <a:avLst>
                              <a:gd name="adj1" fmla="val 29676"/>
                              <a:gd name="adj2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Casella di testo 32"/>
                        <wps:cNvSpPr txBox="1"/>
                        <wps:spPr>
                          <a:xfrm>
                            <a:off x="2264266" y="2128710"/>
                            <a:ext cx="390165" cy="3441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302243" w14:textId="346BF5CE" w:rsidR="008A5265" w:rsidRDefault="008A5265" w:rsidP="008A5265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t>?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Connettore diritto 35"/>
                        <wps:cNvCnPr/>
                        <wps:spPr>
                          <a:xfrm>
                            <a:off x="1014811" y="1469916"/>
                            <a:ext cx="4349" cy="440535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2" name="Connettore diritto 62"/>
                        <wps:cNvCnPr/>
                        <wps:spPr>
                          <a:xfrm flipH="1">
                            <a:off x="3746901" y="1366127"/>
                            <a:ext cx="103" cy="577671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Casella di testo 32"/>
                        <wps:cNvSpPr txBox="1"/>
                        <wps:spPr>
                          <a:xfrm>
                            <a:off x="1134747" y="931949"/>
                            <a:ext cx="263986" cy="3441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A63EBE3" w14:textId="6C058D6B" w:rsidR="00063C10" w:rsidRPr="00063C10" w:rsidRDefault="00063C10" w:rsidP="00063C10">
                              <w:pPr>
                                <w:rPr>
                                  <w:sz w:val="22"/>
                                  <w:szCs w:val="22"/>
                                </w:rPr>
                              </w:pPr>
                              <w:r w:rsidRPr="00063C10">
                                <w:rPr>
                                  <w:sz w:val="22"/>
                                  <w:szCs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Casella di testo 32"/>
                        <wps:cNvSpPr txBox="1"/>
                        <wps:spPr>
                          <a:xfrm>
                            <a:off x="1683385" y="930955"/>
                            <a:ext cx="263525" cy="3435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69CD68F" w14:textId="77777777" w:rsidR="00063C10" w:rsidRDefault="00063C10" w:rsidP="00063C10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Casella di testo 32"/>
                        <wps:cNvSpPr txBox="1"/>
                        <wps:spPr>
                          <a:xfrm>
                            <a:off x="2217168" y="929156"/>
                            <a:ext cx="263525" cy="3435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58706CF" w14:textId="77777777" w:rsidR="00063C10" w:rsidRDefault="00063C10" w:rsidP="00063C10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Casella di testo 32"/>
                        <wps:cNvSpPr txBox="1"/>
                        <wps:spPr>
                          <a:xfrm>
                            <a:off x="2773324" y="931554"/>
                            <a:ext cx="263525" cy="3435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161AB86" w14:textId="77777777" w:rsidR="00063C10" w:rsidRDefault="00063C10" w:rsidP="00063C10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Casella di testo 32"/>
                        <wps:cNvSpPr txBox="1"/>
                        <wps:spPr>
                          <a:xfrm>
                            <a:off x="3320320" y="933722"/>
                            <a:ext cx="263525" cy="34353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5EA119C" w14:textId="77777777" w:rsidR="00063C10" w:rsidRDefault="00063C10" w:rsidP="00063C10">
                              <w:pPr>
                                <w:rPr>
                                  <w:szCs w:val="24"/>
                                </w:rPr>
                              </w:pPr>
                              <w:r>
                                <w:rPr>
                                  <w:sz w:val="22"/>
                                  <w:szCs w:val="22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95F385E" id="Area di disegno 34" o:spid="_x0000_s1052" editas="canvas" style="width:6in;height:194.7pt;mso-position-horizontal-relative:char;mso-position-vertical-relative:line" coordsize="54864,247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">
                <v:shape id="_x0000_s1053" type="#_x0000_t75" style="position:absolute;width:54864;height:24726;visibility:visible;mso-wrap-style:square">
                  <v:fill o:detectmouseclick="t"/>
                  <v:path o:connecttype="none"/>
                </v:shape>
                <v:rect id="Rettangolo 42" o:spid="_x0000_s1054" style="position:absolute;left:10134;top:8192;width:5511;height:49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" fillcolor="#938953 [1614]" strokecolor="black [3213]" strokeweight="2pt"/>
                <v:rect id="Rettangolo 43" o:spid="_x0000_s1055" style="position:absolute;left:15605;top:8192;width:5511;height:49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" fillcolor="#938953 [1614]" strokecolor="black [3213]" strokeweight="2pt"/>
                <v:rect id="Rettangolo 44" o:spid="_x0000_s1056" style="position:absolute;left:20938;top:8192;width:5511;height:49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" fillcolor="#938953 [1614]" strokecolor="black [3213]" strokeweight="2pt"/>
                <v:rect id="Rettangolo 45" o:spid="_x0000_s1057" style="position:absolute;left:31959;top:8192;width:5511;height:49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" fillcolor="white [3212]" strokecolor="black [3213]" strokeweight="2pt"/>
                <v:shape id="Casella di testo 32" o:spid="_x0000_s1058" type="#_x0000_t202" style="position:absolute;left:14427;top:15166;width:15193;height:34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" fillcolor="white [3201]" stroked="f" strokeweight=".5pt">
                  <v:textbox>
                    <w:txbxContent>
                      <w:p w14:paraId="57417A86" w14:textId="77777777" w:rsidR="007503F0" w:rsidRDefault="007503F0" w:rsidP="007503F0">
                        <w:pPr>
                          <w:pStyle w:val="NormaleWeb"/>
                          <w:spacing w:before="0" w:beforeAutospacing="0" w:after="0" w:afterAutospacing="0"/>
                        </w:pPr>
                        <w:r>
                          <w:rPr>
                            <w:rFonts w:ascii="Lucida Sans" w:eastAsia="Times New Roman" w:hAnsi="Lucida Sans"/>
                          </w:rPr>
                          <w:t>2</w:t>
                        </w:r>
                        <w:r w:rsidR="00CE41B5">
                          <w:rPr>
                            <w:rFonts w:ascii="Lucida Sans" w:eastAsia="Times New Roman" w:hAnsi="Lucida Sans"/>
                          </w:rPr>
                          <w:t>4</w:t>
                        </w:r>
                        <w:r>
                          <w:rPr>
                            <w:rFonts w:ascii="Lucida Sans" w:eastAsia="Times New Roman" w:hAnsi="Lucida Sans"/>
                          </w:rPr>
                          <w:t xml:space="preserve"> cioccolatini</w:t>
                        </w:r>
                      </w:p>
                    </w:txbxContent>
                  </v:textbox>
                </v:shape>
                <v:shape id="Casella di testo 31" o:spid="_x0000_s1059" type="#_x0000_t202" style="position:absolute;left:19469;top:717;width:3422;height:56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" fillcolor="white [3201]" stroked="f" strokeweight=".5pt">
                  <v:textbox>
                    <w:txbxContent>
                      <w:p w14:paraId="7932F729" w14:textId="77777777" w:rsidR="007503F0" w:rsidRDefault="007503F0" w:rsidP="007503F0">
                        <w:pPr>
                          <w:pStyle w:val="NormaleWeb"/>
                          <w:spacing w:before="0" w:beforeAutospacing="0" w:after="0" w:afterAutospacing="0"/>
                        </w:pPr>
                        <w:r w:rsidRPr="007503F0">
                          <w:rPr>
                            <w:rFonts w:ascii="Lucida Sans" w:eastAsia="Times New Roman" w:hAnsi="Lucida Sans"/>
                            <w:position w:val="-24"/>
                            <w:lang w:val="it-IT"/>
                          </w:rPr>
                          <w:object w:dxaOrig="240" w:dyaOrig="620" w14:anchorId="405D7B45">
                            <v:shape id="_x0000_i1034" type="#_x0000_t75" style="width:12.1pt;height:31.1pt" o:ole="">
                              <v:imagedata r:id="rId22" o:title=""/>
                            </v:shape>
                            <o:OLEObject Type="Embed" ProgID="Equation.DSMT4" ShapeID="_x0000_i1034" DrawAspect="Content" ObjectID="_1632645916" r:id="rId24"/>
                          </w:object>
                        </w:r>
                        <w:r>
                          <w:rPr>
                            <w:rFonts w:ascii="Lucida Sans" w:eastAsia="Times New Roman" w:hAnsi="Lucida Sans"/>
                            <w:lang w:val="it-IT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Parentesi graffa aperta 39" o:spid="_x0000_s1060" type="#_x0000_t87" style="position:absolute;left:19959;top:-4257;width:2182;height:21806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" adj="641" strokecolor="black [3213]" strokeweight="1pt"/>
                <v:shape id="Parentesi graffa aperta 40" o:spid="_x0000_s1061" type="#_x0000_t87" style="position:absolute;left:20013;top:3683;width:2067;height:21825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" adj="607" strokecolor="black [3213]" strokeweight="1pt"/>
                <v:rect id="Rettangolo 46" o:spid="_x0000_s1062" style="position:absolute;left:26447;top:8192;width:5506;height:4972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" fillcolor="#938953 [1614]" strokecolor="black [3213]" strokeweight="2pt"/>
                <v:shape id="Parentesi graffa aperta 56" o:spid="_x0000_s1063" type="#_x0000_t87" style="position:absolute;left:22738;top:6904;width:2144;height:27321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" adj="503" strokecolor="black [3213]" strokeweight="1pt"/>
                <v:shape id="Casella di testo 32" o:spid="_x0000_s1064" type="#_x0000_t202" style="position:absolute;left:22642;top:21287;width:3902;height:3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" filled="f" stroked="f" strokeweight=".5pt">
                  <v:textbox>
                    <w:txbxContent>
                      <w:p w14:paraId="75302243" w14:textId="346BF5CE" w:rsidR="008A5265" w:rsidRDefault="008A5265" w:rsidP="008A5265">
                        <w:pPr>
                          <w:rPr>
                            <w:szCs w:val="24"/>
                          </w:rPr>
                        </w:pPr>
                        <w:r>
                          <w:t>?</w:t>
                        </w:r>
                      </w:p>
                    </w:txbxContent>
                  </v:textbox>
                </v:shape>
                <v:line id="Connettore diritto 35" o:spid="_x0000_s1065" style="position:absolute;visibility:visible;mso-wrap-style:square" from="10148,14699" to="10191,191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" strokecolor="black [3200]">
                  <v:stroke dashstyle="dash"/>
                </v:line>
                <v:line id="Connettore diritto 62" o:spid="_x0000_s1066" style="position:absolute;flip:x;visibility:visible;mso-wrap-style:square" from="37469,13661" to="37470,194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" strokecolor="black [3200]">
                  <v:stroke dashstyle="dash"/>
                </v:line>
                <v:shape id="Casella di testo 32" o:spid="_x0000_s1067" type="#_x0000_t202" style="position:absolute;left:11347;top:9319;width:2640;height:344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" filled="f" stroked="f" strokeweight=".5pt">
                  <v:textbox>
                    <w:txbxContent>
                      <w:p w14:paraId="0A63EBE3" w14:textId="6C058D6B" w:rsidR="00063C10" w:rsidRPr="00063C10" w:rsidRDefault="00063C10" w:rsidP="00063C10">
                        <w:pPr>
                          <w:rPr>
                            <w:sz w:val="22"/>
                            <w:szCs w:val="22"/>
                          </w:rPr>
                        </w:pPr>
                        <w:r w:rsidRPr="00063C10">
                          <w:rPr>
                            <w:sz w:val="22"/>
                            <w:szCs w:val="18"/>
                          </w:rPr>
                          <w:t>6</w:t>
                        </w:r>
                      </w:p>
                    </w:txbxContent>
                  </v:textbox>
                </v:shape>
                <v:shape id="Casella di testo 32" o:spid="_x0000_s1068" type="#_x0000_t202" style="position:absolute;left:16833;top:9309;width:2636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sTDxQAAANs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" filled="f" stroked="f" strokeweight=".5pt">
                  <v:textbox>
                    <w:txbxContent>
                      <w:p w14:paraId="369CD68F" w14:textId="77777777" w:rsidR="00063C10" w:rsidRDefault="00063C10" w:rsidP="00063C10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shape id="Casella di testo 32" o:spid="_x0000_s1069" type="#_x0000_t202" style="position:absolute;left:22171;top:9291;width:2635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GmFYxQAAANsAAAAPAAAAZHJzL2Rvd25yZXYueG1sRI9Pi8Iw&#10;FMTvC36H8ARva6qL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D5GmFYxQAAANsAAAAP&#10;AAAAAAAAAAAAAAAAAAcCAABkcnMvZG93bnJldi54bWxQSwUGAAAAAAMAAwC3AAAA+QIAAAAA&#10;" filled="f" stroked="f" strokeweight=".5pt">
                  <v:textbox>
                    <w:txbxContent>
                      <w:p w14:paraId="758706CF" w14:textId="77777777" w:rsidR="00063C10" w:rsidRDefault="00063C10" w:rsidP="00063C10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shape id="Casella di testo 32" o:spid="_x0000_s1070" type="#_x0000_t202" style="position:absolute;left:27733;top:9315;width:2635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8/ks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" filled="f" stroked="f" strokeweight=".5pt">
                  <v:textbox>
                    <w:txbxContent>
                      <w:p w14:paraId="0161AB86" w14:textId="77777777" w:rsidR="00063C10" w:rsidRDefault="00063C10" w:rsidP="00063C10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v:shape id="Casella di testo 32" o:spid="_x0000_s1071" type="#_x0000_t202" style="position:absolute;left:33203;top:9337;width:2635;height:34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" filled="f" stroked="f" strokeweight=".5pt">
                  <v:textbox>
                    <w:txbxContent>
                      <w:p w14:paraId="15EA119C" w14:textId="77777777" w:rsidR="00063C10" w:rsidRDefault="00063C10" w:rsidP="00063C10">
                        <w:pPr>
                          <w:rPr>
                            <w:szCs w:val="24"/>
                          </w:rPr>
                        </w:pPr>
                        <w:r>
                          <w:rPr>
                            <w:sz w:val="22"/>
                            <w:szCs w:val="22"/>
                          </w:rPr>
                          <w:t>6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14:paraId="4002AE98" w14:textId="77777777" w:rsidR="008A5265" w:rsidRDefault="008A5265" w:rsidP="00D51CF1">
      <w:pPr>
        <w:spacing w:line="276" w:lineRule="auto"/>
      </w:pPr>
    </w:p>
    <w:p w14:paraId="34564BDC" w14:textId="77777777" w:rsidR="00ED3CC9" w:rsidRDefault="00CE41B5" w:rsidP="00D51CF1">
      <w:pPr>
        <w:spacing w:line="276" w:lineRule="auto"/>
      </w:pPr>
      <w:r>
        <w:t>24 : 4 = 6 (cioccolatini)</w:t>
      </w:r>
      <w:r>
        <w:br/>
        <w:t>Una parte nel disegno corrisponde a 6 cioccolatini.</w:t>
      </w:r>
    </w:p>
    <w:p w14:paraId="6DA91135" w14:textId="77777777" w:rsidR="00CE41B5" w:rsidRDefault="00CE41B5" w:rsidP="00D51CF1">
      <w:pPr>
        <w:spacing w:line="276" w:lineRule="auto"/>
      </w:pPr>
    </w:p>
    <w:p w14:paraId="0A0619BD" w14:textId="77777777" w:rsidR="00CE41B5" w:rsidRDefault="00CE41B5" w:rsidP="00D51CF1">
      <w:pPr>
        <w:spacing w:line="276" w:lineRule="auto"/>
      </w:pPr>
      <w:r>
        <w:t>6 ∙ 5 = 30 (cioccolatini)</w:t>
      </w:r>
    </w:p>
    <w:p w14:paraId="27162853" w14:textId="77777777" w:rsidR="00CE41B5" w:rsidRDefault="00CE41B5" w:rsidP="00D51CF1">
      <w:pPr>
        <w:spacing w:line="276" w:lineRule="auto"/>
      </w:pPr>
      <w:r>
        <w:t>L’intera scatola è formata da 5 parti, quindi in totale contiene 30 cioccolatini.</w:t>
      </w:r>
    </w:p>
    <w:p w14:paraId="1815C8A1" w14:textId="407CE3A7" w:rsidR="00CE41B5" w:rsidRDefault="00CE41B5" w:rsidP="00D51CF1">
      <w:pPr>
        <w:spacing w:line="276" w:lineRule="auto"/>
      </w:pPr>
      <w:r>
        <w:br/>
      </w:r>
      <w:r w:rsidR="00453CD7">
        <w:t>Con un’unica espressione:</w:t>
      </w:r>
      <w:r w:rsidR="00453CD7">
        <w:tab/>
      </w:r>
      <w:r>
        <w:t>(24 : 6) ∙ 4 = 30 (cioccolatini)</w:t>
      </w:r>
    </w:p>
    <w:p w14:paraId="16BE7F1D" w14:textId="4331D029" w:rsidR="00CE41B5" w:rsidRDefault="00CE41B5" w:rsidP="00D51CF1">
      <w:pPr>
        <w:spacing w:line="276" w:lineRule="auto"/>
      </w:pPr>
    </w:p>
    <w:p w14:paraId="690B884A" w14:textId="77777777" w:rsidR="005A10DB" w:rsidRDefault="005A10DB" w:rsidP="00D51CF1">
      <w:pPr>
        <w:spacing w:line="276" w:lineRule="auto"/>
      </w:pPr>
    </w:p>
    <w:p w14:paraId="63D8C7F0" w14:textId="5D6DC6FE" w:rsidR="00ED3CC9" w:rsidRDefault="00ED3CC9" w:rsidP="00453CD7">
      <w:pPr>
        <w:spacing w:line="276" w:lineRule="auto"/>
      </w:pPr>
      <w:r>
        <w:rPr>
          <w:b/>
          <w:i/>
        </w:rPr>
        <w:t>Ese</w:t>
      </w:r>
      <w:r w:rsidR="00453CD7">
        <w:rPr>
          <w:b/>
          <w:i/>
        </w:rPr>
        <w:t>rcizio</w:t>
      </w:r>
      <w:r>
        <w:t xml:space="preserve">:  </w:t>
      </w:r>
      <w:r w:rsidR="00453CD7">
        <w:t>p</w:t>
      </w:r>
      <w:r>
        <w:t>er una cena ho speso 42 Fr</w:t>
      </w:r>
      <w:r w:rsidR="00F76A6A">
        <w:t xml:space="preserve">, che </w:t>
      </w:r>
      <w:r>
        <w:t>corrispond</w:t>
      </w:r>
      <w:r w:rsidR="00F76A6A">
        <w:t>ono</w:t>
      </w:r>
      <w:r>
        <w:t xml:space="preserve"> ai 3/7 di quanto avevo </w:t>
      </w:r>
      <w:r w:rsidR="00F76A6A">
        <w:t>inizialm</w:t>
      </w:r>
      <w:bookmarkStart w:id="0" w:name="_GoBack"/>
      <w:bookmarkEnd w:id="0"/>
      <w:r w:rsidR="00F76A6A">
        <w:t xml:space="preserve">ente </w:t>
      </w:r>
      <w:r>
        <w:t>nel portamonete</w:t>
      </w:r>
      <w:r w:rsidR="00F76A6A">
        <w:t>.</w:t>
      </w:r>
      <w:r>
        <w:t xml:space="preserve"> </w:t>
      </w:r>
      <w:r w:rsidR="00F76A6A">
        <w:t>Quanti Fr avevo prima di pagare la cena?</w:t>
      </w:r>
    </w:p>
    <w:p w14:paraId="0E7B39DA" w14:textId="6B36F768" w:rsidR="00123C6D" w:rsidRPr="007972FF" w:rsidRDefault="00CE41B5" w:rsidP="00D51CF1">
      <w:pPr>
        <w:spacing w:line="276" w:lineRule="auto"/>
        <w:rPr>
          <w:color w:val="404040" w:themeColor="text1" w:themeTint="BF"/>
        </w:rPr>
      </w:pPr>
      <w:r>
        <w:rPr>
          <w:noProof/>
          <w:lang w:val="it-CH" w:eastAsia="it-CH"/>
        </w:rPr>
        <mc:AlternateContent>
          <mc:Choice Requires="wpc">
            <w:drawing>
              <wp:inline distT="0" distB="0" distL="0" distR="0" wp14:anchorId="5A02AD37" wp14:editId="4EF08EDC">
                <wp:extent cx="5486400" cy="2010340"/>
                <wp:effectExtent l="0" t="0" r="0" b="0"/>
                <wp:docPr id="57" name="Area di disegno 5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36" name="Rettangolo 36"/>
                        <wps:cNvSpPr/>
                        <wps:spPr>
                          <a:xfrm>
                            <a:off x="1013459" y="665512"/>
                            <a:ext cx="551049" cy="354496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Rettangolo 49"/>
                        <wps:cNvSpPr/>
                        <wps:spPr>
                          <a:xfrm>
                            <a:off x="1560584" y="665512"/>
                            <a:ext cx="551049" cy="354496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Rettangolo 50"/>
                        <wps:cNvSpPr/>
                        <wps:spPr>
                          <a:xfrm>
                            <a:off x="2093857" y="665512"/>
                            <a:ext cx="551049" cy="354496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50000"/>
                            </a:schemeClr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Rettangolo 51"/>
                        <wps:cNvSpPr/>
                        <wps:spPr>
                          <a:xfrm>
                            <a:off x="3195955" y="665512"/>
                            <a:ext cx="551049" cy="35449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Casella di testo 31"/>
                        <wps:cNvSpPr txBox="1"/>
                        <wps:spPr>
                          <a:xfrm>
                            <a:off x="1666875" y="55"/>
                            <a:ext cx="342265" cy="5607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3CD6F298" w14:textId="77777777" w:rsidR="00CE41B5" w:rsidRDefault="00CE41B5" w:rsidP="00CE41B5">
                              <w:pPr>
                                <w:pStyle w:val="NormaleWeb"/>
                                <w:spacing w:before="0" w:beforeAutospacing="0" w:after="0" w:afterAutospacing="0"/>
                              </w:pPr>
                              <w:r w:rsidRPr="007503F0">
                                <w:rPr>
                                  <w:rFonts w:ascii="Lucida Sans" w:eastAsia="Times New Roman" w:hAnsi="Lucida Sans"/>
                                  <w:position w:val="-24"/>
                                  <w:lang w:val="it-IT"/>
                                </w:rPr>
                                <w:object w:dxaOrig="240" w:dyaOrig="620" w14:anchorId="5D4EECDE">
                                  <v:shape id="_x0000_i1037" type="#_x0000_t75" style="width:12.1pt;height:31.1pt" o:ole="">
                                    <v:imagedata r:id="rId25" o:title=""/>
                                  </v:shape>
                                  <o:OLEObject Type="Embed" ProgID="Equation.DSMT4" ShapeID="_x0000_i1037" DrawAspect="Content" ObjectID="_1632645917" r:id="rId26"/>
                                </w:object>
                              </w:r>
                              <w:r>
                                <w:rPr>
                                  <w:rFonts w:ascii="Lucida Sans" w:eastAsia="Times New Roman" w:hAnsi="Lucida Sans"/>
                                  <w:lang w:val="it-IT"/>
                                </w:rPr>
                                <w:t xml:space="preserve">  </w: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Parentesi graffa aperta 53"/>
                        <wps:cNvSpPr/>
                        <wps:spPr>
                          <a:xfrm rot="5400000">
                            <a:off x="1751294" y="-257660"/>
                            <a:ext cx="156915" cy="1629920"/>
                          </a:xfrm>
                          <a:prstGeom prst="leftBrace">
                            <a:avLst>
                              <a:gd name="adj1" fmla="val 29676"/>
                              <a:gd name="adj2" fmla="val 50000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Parentesi graffa aperta 54"/>
                        <wps:cNvSpPr/>
                        <wps:spPr>
                          <a:xfrm rot="16200000" flipV="1">
                            <a:off x="1743075" y="349108"/>
                            <a:ext cx="172278" cy="1631383"/>
                          </a:xfrm>
                          <a:prstGeom prst="leftBrace">
                            <a:avLst>
                              <a:gd name="adj1" fmla="val 29676"/>
                              <a:gd name="adj2" fmla="val 50271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Casella di testo 32"/>
                        <wps:cNvSpPr txBox="1"/>
                        <wps:spPr>
                          <a:xfrm>
                            <a:off x="1577975" y="1213097"/>
                            <a:ext cx="719744" cy="34480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45F55D5E" w14:textId="77777777" w:rsidR="00CE41B5" w:rsidRDefault="00CE41B5" w:rsidP="00CE41B5">
                              <w:pPr>
                                <w:pStyle w:val="Normale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ascii="Lucida Sans" w:eastAsia="Times New Roman" w:hAnsi="Lucida Sans"/>
                                </w:rPr>
                                <w:t>42 Fr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Rettangolo 59"/>
                        <wps:cNvSpPr/>
                        <wps:spPr>
                          <a:xfrm>
                            <a:off x="2644712" y="665638"/>
                            <a:ext cx="550545" cy="3543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Rettangolo 60"/>
                        <wps:cNvSpPr/>
                        <wps:spPr>
                          <a:xfrm>
                            <a:off x="4281170" y="665471"/>
                            <a:ext cx="550545" cy="3543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Rettangolo 61"/>
                        <wps:cNvSpPr/>
                        <wps:spPr>
                          <a:xfrm>
                            <a:off x="3729355" y="665471"/>
                            <a:ext cx="550545" cy="35369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Parentesi graffa aperta 76"/>
                        <wps:cNvSpPr/>
                        <wps:spPr>
                          <a:xfrm rot="16200000" flipV="1">
                            <a:off x="2845258" y="-383234"/>
                            <a:ext cx="172085" cy="3825354"/>
                          </a:xfrm>
                          <a:prstGeom prst="leftBrace">
                            <a:avLst>
                              <a:gd name="adj1" fmla="val 29676"/>
                              <a:gd name="adj2" fmla="val 50271"/>
                            </a:avLst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Casella di testo 32"/>
                        <wps:cNvSpPr txBox="1"/>
                        <wps:spPr>
                          <a:xfrm>
                            <a:off x="2792376" y="1615100"/>
                            <a:ext cx="422631" cy="34417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B95DA21" w14:textId="24E8A46C" w:rsidR="00453CD7" w:rsidRPr="00453CD7" w:rsidRDefault="00453CD7" w:rsidP="00453CD7">
                              <w:pPr>
                                <w:rPr>
                                  <w:szCs w:val="24"/>
                                  <w:lang w:val="it-CH"/>
                                </w:rPr>
                              </w:pPr>
                              <w:r>
                                <w:rPr>
                                  <w:lang w:val="it-CH"/>
                                </w:rPr>
                                <w:t>?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Connettore diritto 78"/>
                        <wps:cNvCnPr/>
                        <wps:spPr>
                          <a:xfrm>
                            <a:off x="1013459" y="1139129"/>
                            <a:ext cx="0" cy="265405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9" name="Connettore diritto 79"/>
                        <wps:cNvCnPr/>
                        <wps:spPr>
                          <a:xfrm>
                            <a:off x="4843979" y="1078290"/>
                            <a:ext cx="0" cy="333042"/>
                          </a:xfrm>
                          <a:prstGeom prst="line">
                            <a:avLst/>
                          </a:prstGeom>
                          <a:ln w="9525" cap="flat" cmpd="sng" algn="ctr">
                            <a:solidFill>
                              <a:schemeClr val="dk1"/>
                            </a:solidFill>
                            <a:prstDash val="dash"/>
                            <a:round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0">
                            <a:scrgbClr r="0" g="0" b="0"/>
                          </a:lnRef>
                          <a:fillRef idx="0">
                            <a:scrgbClr r="0" g="0" b="0"/>
                          </a:fillRef>
                          <a:effectRef idx="0">
                            <a:scrgbClr r="0" g="0" b="0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5A02AD37" id="Area di disegno 57" o:spid="_x0000_s1072" editas="canvas" style="width:6in;height:158.3pt;mso-position-horizontal-relative:char;mso-position-vertical-relative:line" coordsize="54864,200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">
                <v:shape id="_x0000_s1073" type="#_x0000_t75" style="position:absolute;width:54864;height:20097;visibility:visible;mso-wrap-style:square">
                  <v:fill o:detectmouseclick="t"/>
                  <v:path o:connecttype="none"/>
                </v:shape>
                <v:rect id="Rettangolo 36" o:spid="_x0000_s1074" style="position:absolute;left:10134;top:6655;width:5511;height:35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" fillcolor="#938953 [1614]" strokecolor="black [3213]" strokeweight="2pt"/>
                <v:rect id="Rettangolo 49" o:spid="_x0000_s1075" style="position:absolute;left:15605;top:6655;width:5511;height:35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" fillcolor="#938953 [1614]" strokecolor="black [3213]" strokeweight="2pt"/>
                <v:rect id="Rettangolo 50" o:spid="_x0000_s1076" style="position:absolute;left:20938;top:6655;width:5511;height:35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" fillcolor="#938953 [1614]" strokecolor="black [3213]" strokeweight="2pt"/>
                <v:rect id="Rettangolo 51" o:spid="_x0000_s1077" style="position:absolute;left:31959;top:6655;width:5511;height:354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" fillcolor="white [3212]" strokecolor="black [3213]" strokeweight="2pt"/>
                <v:shape id="Casella di testo 31" o:spid="_x0000_s1078" type="#_x0000_t202" style="position:absolute;left:16668;width:3423;height:5607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" fillcolor="white [3201]" stroked="f" strokeweight=".5pt">
                  <v:textbox>
                    <w:txbxContent>
                      <w:p w14:paraId="3CD6F298" w14:textId="77777777" w:rsidR="00CE41B5" w:rsidRDefault="00CE41B5" w:rsidP="00CE41B5">
                        <w:pPr>
                          <w:pStyle w:val="NormaleWeb"/>
                          <w:spacing w:before="0" w:beforeAutospacing="0" w:after="0" w:afterAutospacing="0"/>
                        </w:pPr>
                        <w:r w:rsidRPr="007503F0">
                          <w:rPr>
                            <w:rFonts w:ascii="Lucida Sans" w:eastAsia="Times New Roman" w:hAnsi="Lucida Sans"/>
                            <w:position w:val="-24"/>
                            <w:lang w:val="it-IT"/>
                          </w:rPr>
                          <w:object w:dxaOrig="240" w:dyaOrig="620" w14:anchorId="5D4EECDE">
                            <v:shape id="_x0000_i1037" type="#_x0000_t75" style="width:12.1pt;height:31.1pt" o:ole="">
                              <v:imagedata r:id="rId25" o:title=""/>
                            </v:shape>
                            <o:OLEObject Type="Embed" ProgID="Equation.DSMT4" ShapeID="_x0000_i1037" DrawAspect="Content" ObjectID="_1632645917" r:id="rId27"/>
                          </w:object>
                        </w:r>
                        <w:r>
                          <w:rPr>
                            <w:rFonts w:ascii="Lucida Sans" w:eastAsia="Times New Roman" w:hAnsi="Lucida Sans"/>
                            <w:lang w:val="it-IT"/>
                          </w:rPr>
                          <w:t xml:space="preserve">  </w:t>
                        </w:r>
                      </w:p>
                    </w:txbxContent>
                  </v:textbox>
                </v:shape>
                <v:shape id="Parentesi graffa aperta 53" o:spid="_x0000_s1079" type="#_x0000_t87" style="position:absolute;left:17512;top:-2577;width:1569;height:16300;rotation:9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" adj="617" strokecolor="black [3213]" strokeweight="1pt"/>
                <v:shape id="Parentesi graffa aperta 54" o:spid="_x0000_s1080" type="#_x0000_t87" style="position:absolute;left:17430;top:3491;width:1723;height:16314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" adj="677,10859" strokecolor="black [3213]" strokeweight="1pt"/>
                <v:shape id="Casella di testo 32" o:spid="_x0000_s1081" type="#_x0000_t202" style="position:absolute;left:15779;top:12130;width:7198;height:344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" filled="f" stroked="f" strokeweight=".5pt">
                  <v:textbox>
                    <w:txbxContent>
                      <w:p w14:paraId="45F55D5E" w14:textId="77777777" w:rsidR="00CE41B5" w:rsidRDefault="00CE41B5" w:rsidP="00CE41B5">
                        <w:pPr>
                          <w:pStyle w:val="NormaleWeb"/>
                          <w:spacing w:before="0" w:beforeAutospacing="0" w:after="0" w:afterAutospacing="0"/>
                        </w:pPr>
                        <w:r>
                          <w:rPr>
                            <w:rFonts w:ascii="Lucida Sans" w:eastAsia="Times New Roman" w:hAnsi="Lucida Sans"/>
                          </w:rPr>
                          <w:t>42 Fr</w:t>
                        </w:r>
                      </w:p>
                    </w:txbxContent>
                  </v:textbox>
                </v:shape>
                <v:rect id="Rettangolo 59" o:spid="_x0000_s1082" style="position:absolute;left:26447;top:6656;width:5505;height:3543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" fillcolor="white [3212]" strokecolor="black [3213]" strokeweight="2pt"/>
                <v:rect id="Rettangolo 60" o:spid="_x0000_s1083" style="position:absolute;left:42811;top:6654;width:5506;height:354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" fillcolor="white [3212]" strokecolor="black [3213]" strokeweight="2pt"/>
                <v:rect id="Rettangolo 61" o:spid="_x0000_s1084" style="position:absolute;left:37293;top:6654;width:5506;height:3537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" fillcolor="white [3212]" strokecolor="black [3213]" strokeweight="2pt"/>
                <v:shape id="Parentesi graffa aperta 76" o:spid="_x0000_s1085" type="#_x0000_t87" style="position:absolute;left:28453;top:-3833;width:1720;height:38253;rotation:9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" adj="288,10859" strokecolor="black [3213]" strokeweight="1pt"/>
                <v:shape id="Casella di testo 32" o:spid="_x0000_s1086" type="#_x0000_t202" style="position:absolute;left:27923;top:16151;width:4227;height:34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" filled="f" stroked="f" strokeweight=".5pt">
                  <v:textbox>
                    <w:txbxContent>
                      <w:p w14:paraId="5B95DA21" w14:textId="24E8A46C" w:rsidR="00453CD7" w:rsidRPr="00453CD7" w:rsidRDefault="00453CD7" w:rsidP="00453CD7">
                        <w:pPr>
                          <w:rPr>
                            <w:szCs w:val="24"/>
                            <w:lang w:val="it-CH"/>
                          </w:rPr>
                        </w:pPr>
                        <w:r>
                          <w:rPr>
                            <w:lang w:val="it-CH"/>
                          </w:rPr>
                          <w:t>?</w:t>
                        </w:r>
                      </w:p>
                    </w:txbxContent>
                  </v:textbox>
                </v:shape>
                <v:line id="Connettore diritto 78" o:spid="_x0000_s1087" style="position:absolute;visibility:visible;mso-wrap-style:square" from="10134,11391" to="10134,140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" strokecolor="black [3200]">
                  <v:stroke dashstyle="dash"/>
                </v:line>
                <v:line id="Connettore diritto 79" o:spid="_x0000_s1088" style="position:absolute;visibility:visible;mso-wrap-style:square" from="48439,10782" to="48439,141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" strokecolor="black [3200]">
                  <v:stroke dashstyle="dash"/>
                </v:line>
                <w10:anchorlock/>
              </v:group>
            </w:pict>
          </mc:Fallback>
        </mc:AlternateContent>
      </w:r>
      <w:r w:rsidR="00123C6D">
        <w:br/>
      </w:r>
      <w:r w:rsidR="00123C6D">
        <w:br/>
      </w:r>
      <w:r w:rsidR="00ED3CC9" w:rsidRPr="007972FF">
        <w:rPr>
          <w:color w:val="404040" w:themeColor="text1" w:themeTint="BF"/>
        </w:rPr>
        <w:t>…………………………………………………………………………………………………..</w:t>
      </w:r>
      <w:r w:rsidR="00ED3CC9" w:rsidRPr="007972FF">
        <w:rPr>
          <w:color w:val="404040" w:themeColor="text1" w:themeTint="BF"/>
        </w:rPr>
        <w:br/>
      </w:r>
      <w:r w:rsidR="00ED3CC9" w:rsidRPr="007972FF">
        <w:rPr>
          <w:color w:val="404040" w:themeColor="text1" w:themeTint="BF"/>
        </w:rPr>
        <w:br/>
        <w:t>…………………………</w:t>
      </w:r>
      <w:r w:rsidRPr="007972FF">
        <w:rPr>
          <w:color w:val="404040" w:themeColor="text1" w:themeTint="BF"/>
        </w:rPr>
        <w:t>……………………………………………………………………....</w:t>
      </w:r>
      <w:r w:rsidR="007972FF" w:rsidRPr="007972FF">
        <w:rPr>
          <w:color w:val="404040" w:themeColor="text1" w:themeTint="BF"/>
        </w:rPr>
        <w:br/>
      </w:r>
      <w:r w:rsidR="007972FF" w:rsidRPr="007972FF">
        <w:rPr>
          <w:color w:val="404040" w:themeColor="text1" w:themeTint="BF"/>
        </w:rPr>
        <w:br/>
      </w:r>
      <w:r w:rsidR="007972FF" w:rsidRPr="007972FF">
        <w:rPr>
          <w:color w:val="404040" w:themeColor="text1" w:themeTint="BF"/>
        </w:rPr>
        <w:t>………………………………………………………………………………………………....</w:t>
      </w:r>
    </w:p>
    <w:sectPr w:rsidR="00123C6D" w:rsidRPr="007972FF" w:rsidSect="00747F3F">
      <w:headerReference w:type="even" r:id="rId28"/>
      <w:headerReference w:type="default" r:id="rId29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B36C5BE" w14:textId="77777777" w:rsidR="00587714" w:rsidRDefault="00587714">
      <w:r>
        <w:separator/>
      </w:r>
    </w:p>
  </w:endnote>
  <w:endnote w:type="continuationSeparator" w:id="0">
    <w:p w14:paraId="49858521" w14:textId="77777777" w:rsidR="00587714" w:rsidRDefault="0058771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21002A87" w:usb1="00000000" w:usb2="00000000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E59D238" w14:textId="77777777" w:rsidR="00587714" w:rsidRDefault="00587714">
      <w:r>
        <w:separator/>
      </w:r>
    </w:p>
  </w:footnote>
  <w:footnote w:type="continuationSeparator" w:id="0">
    <w:p w14:paraId="529C739B" w14:textId="77777777" w:rsidR="00587714" w:rsidRDefault="0058771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76F160C9" w14:textId="77777777" w:rsidR="00647629" w:rsidRDefault="00647629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647629" w14:paraId="109795F1" w14:textId="77777777" w:rsidTr="00D22248">
      <w:tc>
        <w:tcPr>
          <w:tcW w:w="3053" w:type="dxa"/>
          <w:vAlign w:val="bottom"/>
        </w:tcPr>
        <w:p w14:paraId="174544E3" w14:textId="77777777" w:rsidR="00647629" w:rsidRPr="003954FC" w:rsidRDefault="00647629">
          <w:r>
            <w:t>Corso</w:t>
          </w:r>
          <w:r w:rsidRPr="003954FC">
            <w:t xml:space="preserve"> m</w:t>
          </w:r>
          <w:r w:rsidR="00C96F32">
            <w:t>atematica</w:t>
          </w:r>
          <w:r w:rsidRPr="003954FC">
            <w:t xml:space="preserve"> </w:t>
          </w:r>
        </w:p>
      </w:tc>
      <w:tc>
        <w:tcPr>
          <w:tcW w:w="3099" w:type="dxa"/>
          <w:vAlign w:val="bottom"/>
        </w:tcPr>
        <w:p w14:paraId="57708617" w14:textId="77777777" w:rsidR="00647629" w:rsidRPr="003954FC" w:rsidRDefault="009454F2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12D50117" w14:textId="77777777" w:rsidR="00647629" w:rsidRPr="003954FC" w:rsidRDefault="00647629">
          <w:pPr>
            <w:rPr>
              <w:lang w:val="fr-CH"/>
            </w:rPr>
          </w:pPr>
        </w:p>
      </w:tc>
    </w:tr>
  </w:tbl>
  <w:p w14:paraId="225FF613" w14:textId="77777777" w:rsidR="00647629" w:rsidRDefault="00647629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0F0A31CB"/>
    <w:multiLevelType w:val="multilevel"/>
    <w:tmpl w:val="867E0442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pStyle w:val="ESERCIZIO2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pStyle w:val="ESERCIZIO3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8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1F2F12A5"/>
    <w:multiLevelType w:val="multilevel"/>
    <w:tmpl w:val="3F34125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27D4F1D"/>
    <w:multiLevelType w:val="multilevel"/>
    <w:tmpl w:val="1B1685B0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Restart w:val="1"/>
      <w:lvlText w:val="%3)"/>
      <w:lvlJc w:val="left"/>
      <w:pPr>
        <w:tabs>
          <w:tab w:val="num" w:pos="737"/>
        </w:tabs>
        <w:ind w:left="1474" w:hanging="56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2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261F21F5"/>
    <w:multiLevelType w:val="multilevel"/>
    <w:tmpl w:val="7D34C49E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4" w15:restartNumberingAfterBreak="0">
    <w:nsid w:val="2CA15B7A"/>
    <w:multiLevelType w:val="multilevel"/>
    <w:tmpl w:val="0409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5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6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7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9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1" w15:restartNumberingAfterBreak="0">
    <w:nsid w:val="5A9725CE"/>
    <w:multiLevelType w:val="multilevel"/>
    <w:tmpl w:val="CA6AEC0C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4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6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8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9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30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32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33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4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5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6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7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3"/>
  </w:num>
  <w:num w:numId="2">
    <w:abstractNumId w:val="24"/>
  </w:num>
  <w:num w:numId="3">
    <w:abstractNumId w:val="24"/>
  </w:num>
  <w:num w:numId="4">
    <w:abstractNumId w:val="24"/>
  </w:num>
  <w:num w:numId="5">
    <w:abstractNumId w:val="24"/>
  </w:num>
  <w:num w:numId="6">
    <w:abstractNumId w:val="24"/>
  </w:num>
  <w:num w:numId="7">
    <w:abstractNumId w:val="24"/>
  </w:num>
  <w:num w:numId="8">
    <w:abstractNumId w:val="24"/>
  </w:num>
  <w:num w:numId="9">
    <w:abstractNumId w:val="1"/>
  </w:num>
  <w:num w:numId="10">
    <w:abstractNumId w:val="24"/>
  </w:num>
  <w:num w:numId="11">
    <w:abstractNumId w:val="8"/>
  </w:num>
  <w:num w:numId="12">
    <w:abstractNumId w:val="16"/>
  </w:num>
  <w:num w:numId="13">
    <w:abstractNumId w:val="29"/>
  </w:num>
  <w:num w:numId="14">
    <w:abstractNumId w:val="5"/>
  </w:num>
  <w:num w:numId="15">
    <w:abstractNumId w:val="6"/>
  </w:num>
  <w:num w:numId="16">
    <w:abstractNumId w:val="2"/>
  </w:num>
  <w:num w:numId="17">
    <w:abstractNumId w:val="24"/>
  </w:num>
  <w:num w:numId="18">
    <w:abstractNumId w:val="37"/>
  </w:num>
  <w:num w:numId="19">
    <w:abstractNumId w:val="10"/>
  </w:num>
  <w:num w:numId="20">
    <w:abstractNumId w:val="4"/>
  </w:num>
  <w:num w:numId="21">
    <w:abstractNumId w:val="33"/>
  </w:num>
  <w:num w:numId="22">
    <w:abstractNumId w:val="28"/>
  </w:num>
  <w:num w:numId="23">
    <w:abstractNumId w:val="31"/>
  </w:num>
  <w:num w:numId="24">
    <w:abstractNumId w:val="30"/>
  </w:num>
  <w:num w:numId="25">
    <w:abstractNumId w:val="32"/>
  </w:num>
  <w:num w:numId="26">
    <w:abstractNumId w:val="18"/>
  </w:num>
  <w:num w:numId="27">
    <w:abstractNumId w:val="25"/>
  </w:num>
  <w:num w:numId="28">
    <w:abstractNumId w:val="9"/>
  </w:num>
  <w:num w:numId="29">
    <w:abstractNumId w:val="19"/>
  </w:num>
  <w:num w:numId="30">
    <w:abstractNumId w:val="12"/>
  </w:num>
  <w:num w:numId="31">
    <w:abstractNumId w:val="27"/>
  </w:num>
  <w:num w:numId="32">
    <w:abstractNumId w:val="35"/>
  </w:num>
  <w:num w:numId="33">
    <w:abstractNumId w:val="17"/>
  </w:num>
  <w:num w:numId="34">
    <w:abstractNumId w:val="3"/>
  </w:num>
  <w:num w:numId="35">
    <w:abstractNumId w:val="0"/>
  </w:num>
  <w:num w:numId="36">
    <w:abstractNumId w:val="34"/>
  </w:num>
  <w:num w:numId="37">
    <w:abstractNumId w:val="15"/>
  </w:num>
  <w:num w:numId="38">
    <w:abstractNumId w:val="23"/>
  </w:num>
  <w:num w:numId="39">
    <w:abstractNumId w:val="22"/>
  </w:num>
  <w:num w:numId="40">
    <w:abstractNumId w:val="36"/>
  </w:num>
  <w:num w:numId="41">
    <w:abstractNumId w:val="26"/>
  </w:num>
  <w:num w:numId="42">
    <w:abstractNumId w:val="20"/>
  </w:num>
  <w:num w:numId="43">
    <w:abstractNumId w:val="7"/>
  </w:num>
  <w:num w:numId="44">
    <w:abstractNumId w:val="14"/>
  </w:num>
  <w:num w:numId="45">
    <w:abstractNumId w:val="21"/>
  </w:num>
  <w:num w:numId="46">
    <w:abstractNumId w:val="11"/>
  </w:num>
  <w:num w:numId="47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36910"/>
    <w:rsid w:val="0006098A"/>
    <w:rsid w:val="00063C10"/>
    <w:rsid w:val="000961EF"/>
    <w:rsid w:val="000B209A"/>
    <w:rsid w:val="00110338"/>
    <w:rsid w:val="0011132F"/>
    <w:rsid w:val="00122748"/>
    <w:rsid w:val="00123C6D"/>
    <w:rsid w:val="001626C0"/>
    <w:rsid w:val="00187CC3"/>
    <w:rsid w:val="001A5ADD"/>
    <w:rsid w:val="001B5979"/>
    <w:rsid w:val="001C291F"/>
    <w:rsid w:val="001F6F4A"/>
    <w:rsid w:val="00203DC5"/>
    <w:rsid w:val="0021216C"/>
    <w:rsid w:val="002215D9"/>
    <w:rsid w:val="00270D17"/>
    <w:rsid w:val="00287D22"/>
    <w:rsid w:val="00295255"/>
    <w:rsid w:val="002C5E42"/>
    <w:rsid w:val="002C6285"/>
    <w:rsid w:val="002D75DB"/>
    <w:rsid w:val="002E2707"/>
    <w:rsid w:val="002E6B75"/>
    <w:rsid w:val="00306AD3"/>
    <w:rsid w:val="003163D1"/>
    <w:rsid w:val="0033160E"/>
    <w:rsid w:val="00360519"/>
    <w:rsid w:val="0036203D"/>
    <w:rsid w:val="00380D37"/>
    <w:rsid w:val="003954FC"/>
    <w:rsid w:val="003A5B1B"/>
    <w:rsid w:val="0042532B"/>
    <w:rsid w:val="00453CD7"/>
    <w:rsid w:val="00467FC3"/>
    <w:rsid w:val="00495A8D"/>
    <w:rsid w:val="00517DC4"/>
    <w:rsid w:val="00525413"/>
    <w:rsid w:val="0058268E"/>
    <w:rsid w:val="00587714"/>
    <w:rsid w:val="005A10DB"/>
    <w:rsid w:val="00604D22"/>
    <w:rsid w:val="006361CD"/>
    <w:rsid w:val="00647629"/>
    <w:rsid w:val="006C6042"/>
    <w:rsid w:val="006E1408"/>
    <w:rsid w:val="007136DD"/>
    <w:rsid w:val="00723A9D"/>
    <w:rsid w:val="00747F3F"/>
    <w:rsid w:val="007503F0"/>
    <w:rsid w:val="007758FD"/>
    <w:rsid w:val="007972FF"/>
    <w:rsid w:val="007F0B6D"/>
    <w:rsid w:val="008525C7"/>
    <w:rsid w:val="00856153"/>
    <w:rsid w:val="008A5265"/>
    <w:rsid w:val="008B5E94"/>
    <w:rsid w:val="0091257D"/>
    <w:rsid w:val="00934C9C"/>
    <w:rsid w:val="009454F2"/>
    <w:rsid w:val="009553C5"/>
    <w:rsid w:val="009A50E4"/>
    <w:rsid w:val="00A0546B"/>
    <w:rsid w:val="00A30242"/>
    <w:rsid w:val="00A755BE"/>
    <w:rsid w:val="00A86690"/>
    <w:rsid w:val="00A923B3"/>
    <w:rsid w:val="00AE17EC"/>
    <w:rsid w:val="00B272DB"/>
    <w:rsid w:val="00B36295"/>
    <w:rsid w:val="00B8076C"/>
    <w:rsid w:val="00BC6AA6"/>
    <w:rsid w:val="00C302C4"/>
    <w:rsid w:val="00C44E61"/>
    <w:rsid w:val="00C96F32"/>
    <w:rsid w:val="00CB2EFA"/>
    <w:rsid w:val="00CE41B5"/>
    <w:rsid w:val="00D22248"/>
    <w:rsid w:val="00D4472F"/>
    <w:rsid w:val="00D47C02"/>
    <w:rsid w:val="00D50A23"/>
    <w:rsid w:val="00D51CF1"/>
    <w:rsid w:val="00D91241"/>
    <w:rsid w:val="00DA6E54"/>
    <w:rsid w:val="00E241DB"/>
    <w:rsid w:val="00E32566"/>
    <w:rsid w:val="00E61218"/>
    <w:rsid w:val="00EC03CA"/>
    <w:rsid w:val="00ED3CC9"/>
    <w:rsid w:val="00F17993"/>
    <w:rsid w:val="00F33E0E"/>
    <w:rsid w:val="00F44F78"/>
    <w:rsid w:val="00F503B8"/>
    <w:rsid w:val="00F76A6A"/>
    <w:rsid w:val="00F90563"/>
    <w:rsid w:val="00FF27C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."/>
  <w:listSeparator w:val=";"/>
  <w14:docId w14:val="6FBE311D"/>
  <w15:docId w15:val="{D4ABA6C6-A8AD-408F-B61A-E8DE8EF933E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table of authorities" w:semiHidden="1" w:unhideWhenUsed="1"/>
    <w:lsdException w:name="macro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  <w:lsdException w:name="Smart Link Error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customStyle="1" w:styleId="ESERCIZIO1">
    <w:name w:val="ESERCIZIO 1"/>
    <w:basedOn w:val="Normale"/>
    <w:rsid w:val="00036910"/>
    <w:pPr>
      <w:numPr>
        <w:numId w:val="43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036910"/>
    <w:pPr>
      <w:numPr>
        <w:ilvl w:val="1"/>
      </w:numPr>
      <w:spacing w:before="120" w:after="60"/>
      <w:outlineLvl w:val="1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paragraph" w:customStyle="1" w:styleId="ESERCIZIO3">
    <w:name w:val="ESERCIZIO 3"/>
    <w:basedOn w:val="ESERCIZIO2"/>
    <w:rsid w:val="00036910"/>
    <w:pPr>
      <w:numPr>
        <w:ilvl w:val="2"/>
      </w:numPr>
    </w:pPr>
  </w:style>
  <w:style w:type="paragraph" w:styleId="NormaleWeb">
    <w:name w:val="Normal (Web)"/>
    <w:basedOn w:val="Normale"/>
    <w:uiPriority w:val="99"/>
    <w:unhideWhenUsed/>
    <w:rsid w:val="007503F0"/>
    <w:pPr>
      <w:spacing w:before="100" w:beforeAutospacing="1" w:after="100" w:afterAutospacing="1"/>
    </w:pPr>
    <w:rPr>
      <w:rFonts w:ascii="Times New Roman" w:eastAsiaTheme="minorEastAsia" w:hAnsi="Times New Roman"/>
      <w:szCs w:val="24"/>
      <w:lang w:val="it-CH" w:eastAsia="it-CH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.dot</Template>
  <TotalTime>78</TotalTime>
  <Pages>2</Pages>
  <Words>230</Words>
  <Characters>1312</Characters>
  <Application>Microsoft Office Word</Application>
  <DocSecurity>0</DocSecurity>
  <Lines>10</Lines>
  <Paragraphs>3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uben Notari</dc:creator>
  <cp:lastModifiedBy>Ruben Notari</cp:lastModifiedBy>
  <cp:revision>13</cp:revision>
  <cp:lastPrinted>2019-10-15T09:16:00Z</cp:lastPrinted>
  <dcterms:created xsi:type="dcterms:W3CDTF">2019-10-15T08:32:00Z</dcterms:created>
  <dcterms:modified xsi:type="dcterms:W3CDTF">2019-10-15T09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